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8" r:id="rId2"/>
    <p:sldId id="317" r:id="rId3"/>
    <p:sldId id="259" r:id="rId4"/>
    <p:sldId id="260" r:id="rId5"/>
    <p:sldId id="261" r:id="rId6"/>
    <p:sldId id="262" r:id="rId7"/>
    <p:sldId id="266" r:id="rId8"/>
    <p:sldId id="263" r:id="rId9"/>
    <p:sldId id="264" r:id="rId10"/>
    <p:sldId id="308" r:id="rId11"/>
    <p:sldId id="299" r:id="rId12"/>
    <p:sldId id="313" r:id="rId13"/>
    <p:sldId id="301" r:id="rId14"/>
    <p:sldId id="302" r:id="rId15"/>
    <p:sldId id="303" r:id="rId16"/>
    <p:sldId id="304" r:id="rId17"/>
    <p:sldId id="305" r:id="rId18"/>
    <p:sldId id="306" r:id="rId19"/>
    <p:sldId id="270" r:id="rId20"/>
    <p:sldId id="271" r:id="rId21"/>
    <p:sldId id="289" r:id="rId22"/>
    <p:sldId id="307" r:id="rId23"/>
    <p:sldId id="274" r:id="rId24"/>
    <p:sldId id="275" r:id="rId25"/>
    <p:sldId id="318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A8CE52"/>
    <a:srgbClr val="F4F5DB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>
      <p:cViewPr varScale="1">
        <p:scale>
          <a:sx n="74" d="100"/>
          <a:sy n="74" d="100"/>
        </p:scale>
        <p:origin x="-129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8AFB1A-684F-49E4-85A6-0E77CA326A00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C8DAA1-1C54-4503-8164-CFC7DF1A0D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938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C8DAA1-1C54-4503-8164-CFC7DF1A0D4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0771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D1C1C-7BDE-41DD-B266-72D8520D3944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5ADBA-A8F1-42BF-BEF9-2928623758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D1C1C-7BDE-41DD-B266-72D8520D3944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5ADBA-A8F1-42BF-BEF9-2928623758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D1C1C-7BDE-41DD-B266-72D8520D3944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5ADBA-A8F1-42BF-BEF9-2928623758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380653"/>
            <a:ext cx="8077200" cy="5639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490E1-1BF6-4CD4-B4BA-C552CA5D36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D1C1C-7BDE-41DD-B266-72D8520D3944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5ADBA-A8F1-42BF-BEF9-2928623758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D1C1C-7BDE-41DD-B266-72D8520D3944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5ADBA-A8F1-42BF-BEF9-2928623758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D1C1C-7BDE-41DD-B266-72D8520D3944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5ADBA-A8F1-42BF-BEF9-2928623758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D1C1C-7BDE-41DD-B266-72D8520D3944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5ADBA-A8F1-42BF-BEF9-2928623758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D1C1C-7BDE-41DD-B266-72D8520D3944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5ADBA-A8F1-42BF-BEF9-2928623758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D1C1C-7BDE-41DD-B266-72D8520D3944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5ADBA-A8F1-42BF-BEF9-2928623758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D1C1C-7BDE-41DD-B266-72D8520D3944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5ADBA-A8F1-42BF-BEF9-2928623758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D1C1C-7BDE-41DD-B266-72D8520D3944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75ADBA-A8F1-42BF-BEF9-2928623758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DD1C1C-7BDE-41DD-B266-72D8520D3944}" type="datetimeFigureOut">
              <a:rPr lang="en-US" smtClean="0"/>
              <a:pPr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75ADBA-A8F1-42BF-BEF9-2928623758C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audio" Target="../media/audio1.wav"/><Relationship Id="rId7" Type="http://schemas.openxmlformats.org/officeDocument/2006/relationships/image" Target="../media/image4.gif"/><Relationship Id="rId2" Type="http://schemas.openxmlformats.org/officeDocument/2006/relationships/slideLayout" Target="../slideLayouts/slideLayout2.xml"/><Relationship Id="rId1" Type="http://schemas.openxmlformats.org/officeDocument/2006/relationships/audio" Target="file:///D:\binh\New%20Stories%20(Highway%20Blues).wma" TargetMode="External"/><Relationship Id="rId6" Type="http://schemas.openxmlformats.org/officeDocument/2006/relationships/image" Target="../media/image3.gif"/><Relationship Id="rId5" Type="http://schemas.openxmlformats.org/officeDocument/2006/relationships/image" Target="../media/image2.gif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13" Type="http://schemas.openxmlformats.org/officeDocument/2006/relationships/audio" Target="../media/audio2.wav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gif"/><Relationship Id="rId11" Type="http://schemas.openxmlformats.org/officeDocument/2006/relationships/image" Target="../media/image10.gif"/><Relationship Id="rId5" Type="http://schemas.openxmlformats.org/officeDocument/2006/relationships/image" Target="../media/image12.gif"/><Relationship Id="rId10" Type="http://schemas.openxmlformats.org/officeDocument/2006/relationships/image" Target="../media/image2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gif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2.e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7.gif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jpeg"/><Relationship Id="rId4" Type="http://schemas.openxmlformats.org/officeDocument/2006/relationships/image" Target="../media/image41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gif"/><Relationship Id="rId3" Type="http://schemas.openxmlformats.org/officeDocument/2006/relationships/audio" Target="../media/audio5.wav"/><Relationship Id="rId7" Type="http://schemas.openxmlformats.org/officeDocument/2006/relationships/image" Target="../media/image45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gif"/><Relationship Id="rId5" Type="http://schemas.openxmlformats.org/officeDocument/2006/relationships/image" Target="../media/image24.gif"/><Relationship Id="rId4" Type="http://schemas.openxmlformats.org/officeDocument/2006/relationships/image" Target="../media/image4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2.wav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audio" Target="../media/audio2.wav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gif"/><Relationship Id="rId5" Type="http://schemas.openxmlformats.org/officeDocument/2006/relationships/image" Target="../media/image10.gif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2.wav"/><Relationship Id="rId5" Type="http://schemas.openxmlformats.org/officeDocument/2006/relationships/image" Target="../media/image7.gif"/><Relationship Id="rId4" Type="http://schemas.openxmlformats.org/officeDocument/2006/relationships/image" Target="../media/image12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audio" Target="../media/audio2.wav"/><Relationship Id="rId3" Type="http://schemas.openxmlformats.org/officeDocument/2006/relationships/audio" Target="../media/audio2.wav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5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5" Type="http://schemas.openxmlformats.org/officeDocument/2006/relationships/audio" Target="../media/audio3.wav"/><Relationship Id="rId4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Relationship Id="rId6" Type="http://schemas.openxmlformats.org/officeDocument/2006/relationships/audio" Target="../media/audio2.wav"/><Relationship Id="rId5" Type="http://schemas.openxmlformats.org/officeDocument/2006/relationships/image" Target="../media/image10.gif"/><Relationship Id="rId4" Type="http://schemas.openxmlformats.org/officeDocument/2006/relationships/image" Target="../media/image7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7" name="WordArt 5"/>
          <p:cNvSpPr>
            <a:spLocks noChangeArrowheads="1" noChangeShapeType="1" noTextEdit="1"/>
          </p:cNvSpPr>
          <p:nvPr/>
        </p:nvSpPr>
        <p:spPr bwMode="auto">
          <a:xfrm>
            <a:off x="2940735" y="3962400"/>
            <a:ext cx="3233953" cy="55688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HÓA HỌC 8</a:t>
            </a:r>
            <a:endParaRPr lang="en-US" sz="3600" kern="10" dirty="0">
              <a:ln w="19050">
                <a:solidFill>
                  <a:srgbClr val="0000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838" name="AutoShape 6"/>
          <p:cNvSpPr>
            <a:spLocks noChangeArrowheads="1"/>
          </p:cNvSpPr>
          <p:nvPr/>
        </p:nvSpPr>
        <p:spPr bwMode="auto">
          <a:xfrm>
            <a:off x="2144772" y="5194136"/>
            <a:ext cx="5181600" cy="533400"/>
          </a:xfrm>
          <a:prstGeom prst="ribbon">
            <a:avLst>
              <a:gd name="adj1" fmla="val 12500"/>
              <a:gd name="adj2" fmla="val 50000"/>
            </a:avLst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4/2020</a:t>
            </a:r>
            <a:endParaRPr lang="en-US" sz="2800" b="1" i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839" name="WordArt 7"/>
          <p:cNvSpPr>
            <a:spLocks noChangeArrowheads="1" noChangeShapeType="1" noTextEdit="1"/>
          </p:cNvSpPr>
          <p:nvPr/>
        </p:nvSpPr>
        <p:spPr bwMode="auto">
          <a:xfrm>
            <a:off x="1015798" y="1991932"/>
            <a:ext cx="7220802" cy="1485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QUÝ THẦY CÔ VÀ CÁC EM HỌC SINH</a:t>
            </a:r>
            <a:br>
              <a:rPr lang="en-US" sz="3600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3600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ĐẾN THAM DỰ TIẾT HỌC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840" name="Text Box 8"/>
          <p:cNvSpPr txBox="1">
            <a:spLocks noChangeArrowheads="1"/>
          </p:cNvSpPr>
          <p:nvPr/>
        </p:nvSpPr>
        <p:spPr bwMode="auto">
          <a:xfrm>
            <a:off x="1619534" y="970528"/>
            <a:ext cx="5943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: LÝ  - HÓA</a:t>
            </a:r>
            <a:endParaRPr 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0858" name="New Stories (Highway Blues).wma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1219200" y="5638800"/>
            <a:ext cx="304800" cy="304800"/>
          </a:xfrm>
          <a:prstGeom prst="rect">
            <a:avLst/>
          </a:prstGeom>
          <a:noFill/>
        </p:spPr>
      </p:pic>
      <p:sp>
        <p:nvSpPr>
          <p:cNvPr id="120859" name="Rectangle 27"/>
          <p:cNvSpPr>
            <a:spLocks noChangeArrowheads="1"/>
          </p:cNvSpPr>
          <p:nvPr/>
        </p:nvSpPr>
        <p:spPr bwMode="auto">
          <a:xfrm>
            <a:off x="119325" y="159385"/>
            <a:ext cx="8915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 THCS PHONG PHÚ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0860" name="Picture 28" descr="Rainbar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V="1">
            <a:off x="2991134" y="905484"/>
            <a:ext cx="3200400" cy="65043"/>
          </a:xfrm>
          <a:prstGeom prst="rect">
            <a:avLst/>
          </a:prstGeom>
          <a:noFill/>
        </p:spPr>
      </p:pic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0" y="5638800"/>
            <a:ext cx="9115425" cy="1219200"/>
            <a:chOff x="0" y="3552"/>
            <a:chExt cx="5664" cy="768"/>
          </a:xfrm>
        </p:grpSpPr>
        <p:pic>
          <p:nvPicPr>
            <p:cNvPr id="10" name="Picture 22" descr="007[1]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0" y="3552"/>
              <a:ext cx="5664" cy="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23" descr="BOOK"/>
            <p:cNvPicPr>
              <a:picLocks noChangeAspect="1" noChangeArrowheads="1" noCrop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604" y="3937"/>
              <a:ext cx="240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2" name="Picture 18" descr="blumen-pflanzen051[1]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5592118"/>
            <a:ext cx="1154113" cy="126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8" descr="blumen-pflanzen051[1]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62000" y="5592118"/>
            <a:ext cx="1154113" cy="126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strips dir="rd"/>
    <p:sndAc>
      <p:stSnd>
        <p:snd r:embed="rId3" name="Mai truong men yeu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93714" fill="hold"/>
                                        <p:tgtEl>
                                          <p:spTgt spid="1208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0858"/>
                </p:tgtEl>
              </p:cMediaNode>
            </p:audio>
          </p:childTnLst>
        </p:cTn>
      </p:par>
    </p:tnLst>
    <p:bldLst>
      <p:bldP spid="120839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0" y="0"/>
            <a:ext cx="9144000" cy="684546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  <a:effectLst>
            <a:outerShdw dist="184915" dir="4443276" algn="ctr" rotWithShape="0">
              <a:srgbClr val="FFFF66"/>
            </a:outerShdw>
          </a:effectLst>
        </p:spPr>
        <p:txBody>
          <a:bodyPr anchor="b"/>
          <a:lstStyle/>
          <a:p>
            <a:pPr algn="ctr" eaLnBrk="1" hangingPunct="1">
              <a:defRPr/>
            </a:pPr>
            <a:r>
              <a:rPr lang="en-US" sz="1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31     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ÍNH CHẤT - ỨNG DỤNG CỦA HIĐRO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13316" name="Line 8"/>
          <p:cNvSpPr>
            <a:spLocks noChangeShapeType="1"/>
          </p:cNvSpPr>
          <p:nvPr/>
        </p:nvSpPr>
        <p:spPr bwMode="auto">
          <a:xfrm>
            <a:off x="3886200" y="1248477"/>
            <a:ext cx="0" cy="56095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0" y="990600"/>
            <a:ext cx="3429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TÍNH CHẤT VẬT LÍ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4114800" y="1323666"/>
            <a:ext cx="205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19" name="Picture 8" descr="faqspinmed_w"/>
          <p:cNvPicPr>
            <a:picLocks noGrp="1"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60204" y="4655887"/>
            <a:ext cx="533400" cy="562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7" descr="viet3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136" y="2146426"/>
            <a:ext cx="492125" cy="412972"/>
          </a:xfrm>
          <a:prstGeom prst="rect">
            <a:avLst/>
          </a:prstGeom>
          <a:solidFill>
            <a:srgbClr val="0070C0"/>
          </a:solidFill>
          <a:ln>
            <a:noFill/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0" y="1447800"/>
            <a:ext cx="388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ÍNH CHẤT HÓA HỌC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394253" y="1968459"/>
            <a:ext cx="34115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Tác dụng với oxi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4060204" y="827689"/>
            <a:ext cx="472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Quan sát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hình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thí nghiệm</a:t>
            </a:r>
          </a:p>
        </p:txBody>
      </p:sp>
      <p:pic>
        <p:nvPicPr>
          <p:cNvPr id="25" name="Picture 4" descr="Hinh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927223" y="1780586"/>
            <a:ext cx="2057401" cy="279617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24" name="Picture 4" descr="Hinh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955424" y="1780586"/>
            <a:ext cx="3124200" cy="279618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298" name="TextBox 297"/>
          <p:cNvSpPr txBox="1"/>
          <p:nvPr/>
        </p:nvSpPr>
        <p:spPr>
          <a:xfrm>
            <a:off x="7080697" y="1792255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0" name="Straight Connector 299"/>
          <p:cNvCxnSpPr/>
          <p:nvPr/>
        </p:nvCxnSpPr>
        <p:spPr>
          <a:xfrm>
            <a:off x="7626879" y="2009187"/>
            <a:ext cx="3048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2" name="TextBox 301"/>
          <p:cNvSpPr txBox="1"/>
          <p:nvPr/>
        </p:nvSpPr>
        <p:spPr>
          <a:xfrm>
            <a:off x="4517404" y="4732087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iết phương trình hóa học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3" name="TextBox 302"/>
          <p:cNvSpPr txBox="1"/>
          <p:nvPr/>
        </p:nvSpPr>
        <p:spPr>
          <a:xfrm>
            <a:off x="0" y="3007106"/>
            <a:ext cx="3886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Chú ý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ỗn hợp khí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đr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và khí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ổ. Hỗn hợp nổ mạnh theo đúng tỉ lệ    2V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H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1V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O2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4" name="Object 3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683785"/>
              </p:ext>
            </p:extLst>
          </p:nvPr>
        </p:nvGraphicFramePr>
        <p:xfrm>
          <a:off x="691243" y="2461248"/>
          <a:ext cx="250371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9" imgW="1460160" imgH="266400" progId="Equation.DSMT4">
                  <p:embed/>
                </p:oleObj>
              </mc:Choice>
              <mc:Fallback>
                <p:oleObj name="Equation" r:id="rId9" imgW="1460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43" y="2461248"/>
                        <a:ext cx="2503714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" name="TextBox 305"/>
          <p:cNvSpPr txBox="1"/>
          <p:nvPr/>
        </p:nvSpPr>
        <p:spPr>
          <a:xfrm>
            <a:off x="4007615" y="1288543"/>
            <a:ext cx="4276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đro cháy trong oxi (a) </a:t>
            </a:r>
            <a:endParaRPr lang="en-US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" name="Rectangle 307"/>
          <p:cNvSpPr/>
          <p:nvPr/>
        </p:nvSpPr>
        <p:spPr>
          <a:xfrm>
            <a:off x="6677159" y="1308277"/>
            <a:ext cx="2819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b)</a:t>
            </a:r>
            <a:endParaRPr lang="en-US" sz="2000" dirty="0"/>
          </a:p>
        </p:txBody>
      </p:sp>
      <p:pic>
        <p:nvPicPr>
          <p:cNvPr id="28" name="Picture 25" descr="1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" y="5760660"/>
            <a:ext cx="681833" cy="1078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5266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4" name="chimes.wav"/>
          </p:stSnd>
        </p:sndAc>
      </p:transition>
    </mc:Choice>
    <mc:Fallback xmlns="">
      <p:transition spd="slow">
        <p:sndAc>
          <p:stSnd>
            <p:snd r:embed="rId13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98" grpId="0"/>
      <p:bldP spid="302" grpId="0"/>
      <p:bldP spid="302" grpId="1"/>
      <p:bldP spid="303" grpId="0"/>
      <p:bldP spid="306" grpId="0"/>
      <p:bldP spid="3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4648200" cy="6858000"/>
          </a:xfrm>
          <a:solidFill>
            <a:srgbClr val="F4F5DB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58738" indent="-58738">
              <a:buFontTx/>
              <a:buNone/>
            </a:pPr>
            <a:endParaRPr lang="vi-VN" sz="2200" dirty="0">
              <a:solidFill>
                <a:srgbClr val="0000CC"/>
              </a:solidFill>
              <a:latin typeface="+mj-lt"/>
            </a:endParaRPr>
          </a:p>
          <a:p>
            <a:pPr marL="58738" indent="-58738" algn="ctr">
              <a:buFontTx/>
              <a:buNone/>
            </a:pPr>
            <a:r>
              <a:rPr lang="vi-VN" sz="2400" dirty="0" smtClean="0">
                <a:solidFill>
                  <a:srgbClr val="C00000"/>
                </a:solidFill>
                <a:latin typeface="+mj-lt"/>
              </a:rPr>
              <a:t>Hãy đọc phần đọc thêm trang</a:t>
            </a:r>
          </a:p>
          <a:p>
            <a:pPr marL="58738" indent="-58738" algn="ctr">
              <a:buFontTx/>
              <a:buNone/>
            </a:pPr>
            <a:r>
              <a:rPr lang="vi-VN" sz="2400" dirty="0" smtClean="0">
                <a:solidFill>
                  <a:srgbClr val="C00000"/>
                </a:solidFill>
                <a:latin typeface="+mj-lt"/>
              </a:rPr>
              <a:t>109/ SGK, trả lời các câu hỏi sau:</a:t>
            </a:r>
          </a:p>
          <a:p>
            <a:pPr marL="58738" indent="-58738">
              <a:buFontTx/>
              <a:buNone/>
            </a:pPr>
            <a:r>
              <a:rPr lang="vi-VN" sz="2400" b="1" dirty="0" smtClean="0">
                <a:solidFill>
                  <a:srgbClr val="0000CC"/>
                </a:solidFill>
                <a:latin typeface="+mj-lt"/>
              </a:rPr>
              <a:t>1</a:t>
            </a:r>
            <a:r>
              <a:rPr lang="vi-VN" sz="2400" dirty="0" smtClean="0">
                <a:latin typeface="+mj-lt"/>
              </a:rPr>
              <a:t>/Tại </a:t>
            </a:r>
            <a:r>
              <a:rPr lang="vi-VN" sz="2400" dirty="0">
                <a:latin typeface="+mj-lt"/>
              </a:rPr>
              <a:t>sao hỗn hợp khí H</a:t>
            </a:r>
            <a:r>
              <a:rPr lang="vi-VN" sz="2400" baseline="-25000" dirty="0">
                <a:latin typeface="+mj-lt"/>
              </a:rPr>
              <a:t>2</a:t>
            </a:r>
            <a:r>
              <a:rPr lang="vi-VN" sz="2400" dirty="0">
                <a:latin typeface="+mj-lt"/>
              </a:rPr>
              <a:t> và O</a:t>
            </a:r>
            <a:r>
              <a:rPr lang="vi-VN" sz="2400" baseline="-25000" dirty="0">
                <a:latin typeface="+mj-lt"/>
              </a:rPr>
              <a:t>2</a:t>
            </a:r>
            <a:r>
              <a:rPr lang="vi-VN" sz="2400" dirty="0">
                <a:latin typeface="+mj-lt"/>
              </a:rPr>
              <a:t> khi cháy lại gây tiếng nổ?</a:t>
            </a:r>
          </a:p>
          <a:p>
            <a:pPr marL="58738" indent="-58738">
              <a:buFontTx/>
              <a:buNone/>
            </a:pPr>
            <a:endParaRPr lang="en-US" sz="2400" b="1" dirty="0" smtClean="0">
              <a:solidFill>
                <a:srgbClr val="0000CC"/>
              </a:solidFill>
              <a:latin typeface="+mj-lt"/>
            </a:endParaRPr>
          </a:p>
          <a:p>
            <a:pPr marL="58738" indent="-58738">
              <a:buFontTx/>
              <a:buNone/>
            </a:pPr>
            <a:r>
              <a:rPr lang="vi-VN" sz="2400" b="1" dirty="0" smtClean="0">
                <a:solidFill>
                  <a:srgbClr val="0000CC"/>
                </a:solidFill>
                <a:latin typeface="+mj-lt"/>
              </a:rPr>
              <a:t>2</a:t>
            </a:r>
            <a:r>
              <a:rPr lang="vi-VN" sz="2400" dirty="0" smtClean="0">
                <a:latin typeface="+mj-lt"/>
              </a:rPr>
              <a:t>/Vì </a:t>
            </a:r>
            <a:r>
              <a:rPr lang="vi-VN" sz="2400" dirty="0">
                <a:latin typeface="+mj-lt"/>
              </a:rPr>
              <a:t>sao khi đốt cháy dòng khí H</a:t>
            </a:r>
            <a:r>
              <a:rPr lang="vi-VN" sz="2400" baseline="-25000" dirty="0">
                <a:latin typeface="+mj-lt"/>
              </a:rPr>
              <a:t>2</a:t>
            </a:r>
            <a:r>
              <a:rPr lang="vi-VN" sz="2400" dirty="0">
                <a:latin typeface="+mj-lt"/>
              </a:rPr>
              <a:t> ngay ở đầu ống dẫn khí, dù ở trong lọ khí O</a:t>
            </a:r>
            <a:r>
              <a:rPr lang="vi-VN" sz="2400" baseline="-25000" dirty="0">
                <a:latin typeface="+mj-lt"/>
              </a:rPr>
              <a:t>2</a:t>
            </a:r>
            <a:r>
              <a:rPr lang="vi-VN" sz="2400" dirty="0">
                <a:latin typeface="+mj-lt"/>
              </a:rPr>
              <a:t> hay không khí, </a:t>
            </a:r>
            <a:r>
              <a:rPr lang="vi-VN" sz="2400" dirty="0" smtClean="0">
                <a:latin typeface="+mj-lt"/>
              </a:rPr>
              <a:t>không </a:t>
            </a:r>
            <a:r>
              <a:rPr lang="vi-VN" sz="2400" dirty="0">
                <a:latin typeface="+mj-lt"/>
              </a:rPr>
              <a:t>gây tiếng nổ mạnh?  </a:t>
            </a:r>
            <a:endParaRPr lang="en-US" sz="2400" dirty="0" smtClean="0">
              <a:latin typeface="+mj-lt"/>
            </a:endParaRPr>
          </a:p>
          <a:p>
            <a:pPr marL="58738" indent="-58738">
              <a:buFontTx/>
              <a:buNone/>
            </a:pPr>
            <a:endParaRPr lang="vi-VN" sz="2400" dirty="0">
              <a:latin typeface="+mj-lt"/>
            </a:endParaRPr>
          </a:p>
          <a:p>
            <a:pPr marL="58738" indent="-58738">
              <a:buFontTx/>
              <a:buNone/>
            </a:pPr>
            <a:r>
              <a:rPr lang="vi-VN" sz="2400" b="1" dirty="0">
                <a:solidFill>
                  <a:srgbClr val="0000CC"/>
                </a:solidFill>
                <a:latin typeface="+mj-lt"/>
              </a:rPr>
              <a:t>3</a:t>
            </a:r>
            <a:r>
              <a:rPr lang="vi-VN" sz="2400" dirty="0">
                <a:latin typeface="+mj-lt"/>
              </a:rPr>
              <a:t>/Làm thế nào để biết dòng khí H</a:t>
            </a:r>
            <a:r>
              <a:rPr lang="vi-VN" sz="2400" baseline="-25000" dirty="0">
                <a:latin typeface="+mj-lt"/>
              </a:rPr>
              <a:t>2</a:t>
            </a:r>
            <a:r>
              <a:rPr lang="vi-VN" sz="2400" dirty="0">
                <a:latin typeface="+mj-lt"/>
              </a:rPr>
              <a:t> là tinh khiết để có thể đốt cháy dòng khí đó mà không gây tiếng </a:t>
            </a:r>
            <a:r>
              <a:rPr lang="vi-VN" sz="2400" dirty="0" smtClean="0">
                <a:latin typeface="+mj-lt"/>
              </a:rPr>
              <a:t>nổ</a:t>
            </a:r>
            <a:endParaRPr lang="en-US" sz="2400" dirty="0" smtClean="0">
              <a:latin typeface="+mj-lt"/>
            </a:endParaRPr>
          </a:p>
          <a:p>
            <a:pPr marL="58738" indent="-58738">
              <a:buFontTx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ạnh</a:t>
            </a:r>
            <a:r>
              <a:rPr 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800" dirty="0">
              <a:latin typeface="+mj-lt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0"/>
            <a:ext cx="4495800" cy="6858000"/>
          </a:xfrm>
          <a:solidFill>
            <a:srgbClr val="FFFFCC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endParaRPr lang="vi-VN" sz="2300" dirty="0">
              <a:solidFill>
                <a:srgbClr val="0000CC"/>
              </a:solidFill>
            </a:endParaRPr>
          </a:p>
          <a:p>
            <a:pPr marL="0" indent="0">
              <a:buFontTx/>
              <a:buNone/>
            </a:pP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các phân tử H</a:t>
            </a:r>
            <a:r>
              <a:rPr lang="en-US" sz="2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ếp xúc với các phân tử O</a:t>
            </a:r>
            <a:r>
              <a:rPr lang="en-US" sz="2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hi được đốt nóng chúng lập tức tham gia phản ứng. Phản ứng này </a:t>
            </a:r>
            <a:r>
              <a:rPr lang="en-US" sz="2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en-US" sz="2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iều nhiệt. Thể tích H</a:t>
            </a:r>
            <a:r>
              <a:rPr lang="en-US" sz="2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mới tạo thành bị </a:t>
            </a:r>
            <a:r>
              <a:rPr lang="en-US" sz="2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n</a:t>
            </a:r>
            <a:r>
              <a:rPr lang="en-US" sz="2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ở đột ngột, gây chấn động mạnh không khí, gây ra tiếng nổ</a:t>
            </a:r>
            <a:endParaRPr lang="en-US" sz="2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chưa đủ tỉ lệ: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2V H</a:t>
            </a:r>
            <a:r>
              <a:rPr lang="en-US" sz="24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1 V O</a:t>
            </a:r>
            <a:r>
              <a:rPr lang="en-US" sz="24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0" indent="0">
              <a:buNone/>
            </a:pPr>
            <a:endParaRPr lang="en-US" sz="24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 đầu cho dòng khí H</a:t>
            </a:r>
            <a:r>
              <a:rPr lang="en-US" sz="24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oát ra ngoài để cuốn hết không khí có </a:t>
            </a:r>
            <a:r>
              <a:rPr lang="en-US" sz="24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ẳn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ống dẫn, sau đó thu H</a:t>
            </a:r>
            <a:r>
              <a:rPr lang="en-US" sz="24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h khiết rồi đốt thử chỉ nghe tiếng nổ nhỏ.</a:t>
            </a:r>
            <a:endParaRPr 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0"/>
            <a:ext cx="4648200" cy="49244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THẢO LUẬN</a:t>
            </a:r>
            <a:endParaRPr 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4648200" y="10732"/>
            <a:ext cx="4495800" cy="49244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ĐÁP ÁN</a:t>
            </a:r>
            <a:endParaRPr 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6" name="Picture 11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pink_flower_divider_md_cl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563" y="6400800"/>
            <a:ext cx="4953000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591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3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36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5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53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53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53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uiExpand="1" build="p" animBg="1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Oval 3"/>
          <p:cNvSpPr>
            <a:spLocks noChangeArrowheads="1"/>
          </p:cNvSpPr>
          <p:nvPr/>
        </p:nvSpPr>
        <p:spPr bwMode="auto">
          <a:xfrm>
            <a:off x="3160690" y="0"/>
            <a:ext cx="2408067" cy="54520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b="1" dirty="0" err="1" smtClean="0">
                <a:solidFill>
                  <a:srgbClr val="CC3300"/>
                </a:solidFill>
                <a:latin typeface="Times New Roman" panose="02020603050405020304" pitchFamily="18" charset="0"/>
              </a:rPr>
              <a:t>Vận</a:t>
            </a:r>
            <a:r>
              <a:rPr lang="en-US" b="1" dirty="0" smtClean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CC3300"/>
                </a:solidFill>
                <a:latin typeface="Times New Roman" panose="02020603050405020304" pitchFamily="18" charset="0"/>
              </a:rPr>
              <a:t>dụng</a:t>
            </a:r>
            <a:endParaRPr lang="en-US" b="1" dirty="0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2340" name="Text Box 4"/>
          <p:cNvSpPr txBox="1">
            <a:spLocks noChangeArrowheads="1"/>
          </p:cNvSpPr>
          <p:nvPr/>
        </p:nvSpPr>
        <p:spPr bwMode="auto">
          <a:xfrm>
            <a:off x="658670" y="2503238"/>
            <a:ext cx="45365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.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Đốt khí H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khi vừa điều chế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2341" name="AutoShape 5"/>
          <p:cNvSpPr>
            <a:spLocks noChangeArrowheads="1"/>
          </p:cNvSpPr>
          <p:nvPr/>
        </p:nvSpPr>
        <p:spPr bwMode="auto">
          <a:xfrm>
            <a:off x="1254459" y="634945"/>
            <a:ext cx="7203742" cy="1322644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CCFF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Thao tác thí nghiệm nào sau đây đúng và 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n toàn nhất khi đốt khí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Hiđro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673455" y="3639345"/>
            <a:ext cx="424336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b.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Thử độ tinh khiết của H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trước khi đốt.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657558" y="5896658"/>
            <a:ext cx="42592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d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đáp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án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khác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en-US" sz="2400" b="1" baseline="-2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2344" name="Text Box 8"/>
          <p:cNvSpPr txBox="1">
            <a:spLocks noChangeArrowheads="1"/>
          </p:cNvSpPr>
          <p:nvPr/>
        </p:nvSpPr>
        <p:spPr bwMode="auto">
          <a:xfrm>
            <a:off x="660944" y="4757073"/>
            <a:ext cx="42558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.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Chờ một khoảng thời gian rồi đốt.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42345" name="Group 9"/>
          <p:cNvGrpSpPr>
            <a:grpSpLocks/>
          </p:cNvGrpSpPr>
          <p:nvPr/>
        </p:nvGrpSpPr>
        <p:grpSpPr bwMode="auto">
          <a:xfrm>
            <a:off x="5126918" y="2455094"/>
            <a:ext cx="3657600" cy="3810000"/>
            <a:chOff x="3456" y="1920"/>
            <a:chExt cx="2304" cy="2400"/>
          </a:xfrm>
        </p:grpSpPr>
        <p:sp>
          <p:nvSpPr>
            <p:cNvPr id="6158" name="AutoShape 10"/>
            <p:cNvSpPr>
              <a:spLocks noChangeArrowheads="1"/>
            </p:cNvSpPr>
            <p:nvPr/>
          </p:nvSpPr>
          <p:spPr bwMode="auto">
            <a:xfrm>
              <a:off x="3456" y="1920"/>
              <a:ext cx="2304" cy="1056"/>
            </a:xfrm>
            <a:prstGeom prst="cloudCallout">
              <a:avLst>
                <a:gd name="adj1" fmla="val -2648"/>
                <a:gd name="adj2" fmla="val 42991"/>
              </a:avLst>
            </a:prstGeom>
            <a:gradFill rotWithShape="1">
              <a:gsLst>
                <a:gs pos="0">
                  <a:srgbClr val="FFFFFF"/>
                </a:gs>
                <a:gs pos="100000">
                  <a:srgbClr val="9999FF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Rất tiếc, sai rồi. Chọn lại nhé!</a:t>
              </a:r>
            </a:p>
          </p:txBody>
        </p:sp>
        <p:pic>
          <p:nvPicPr>
            <p:cNvPr id="6159" name="Picture 11" descr="Tra loi 0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9" y="3120"/>
              <a:ext cx="1113" cy="1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2348" name="Group 12"/>
          <p:cNvGrpSpPr>
            <a:grpSpLocks/>
          </p:cNvGrpSpPr>
          <p:nvPr/>
        </p:nvGrpSpPr>
        <p:grpSpPr bwMode="auto">
          <a:xfrm>
            <a:off x="4916821" y="2227295"/>
            <a:ext cx="3906690" cy="4243950"/>
            <a:chOff x="4139" y="1907"/>
            <a:chExt cx="1944" cy="2125"/>
          </a:xfrm>
        </p:grpSpPr>
        <p:sp>
          <p:nvSpPr>
            <p:cNvPr id="6156" name="AutoShape 13"/>
            <p:cNvSpPr>
              <a:spLocks noChangeArrowheads="1"/>
            </p:cNvSpPr>
            <p:nvPr/>
          </p:nvSpPr>
          <p:spPr bwMode="auto">
            <a:xfrm>
              <a:off x="4259" y="1907"/>
              <a:ext cx="1824" cy="864"/>
            </a:xfrm>
            <a:prstGeom prst="cloudCallout">
              <a:avLst>
                <a:gd name="adj1" fmla="val 43204"/>
                <a:gd name="adj2" fmla="val 187384"/>
              </a:avLst>
            </a:prstGeom>
            <a:gradFill rotWithShape="1">
              <a:gsLst>
                <a:gs pos="0">
                  <a:srgbClr val="00FFFF"/>
                </a:gs>
                <a:gs pos="100000">
                  <a:srgbClr val="FF00FF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FF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âu b đúng. Chúc mừng bạn được 1 điểm cộng!</a:t>
              </a:r>
            </a:p>
          </p:txBody>
        </p:sp>
        <p:pic>
          <p:nvPicPr>
            <p:cNvPr id="6157" name="Picture 14" descr="Tra loi0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9" y="2880"/>
              <a:ext cx="1104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196" name="Picture 65" descr="flowers36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5093" y="734756"/>
            <a:ext cx="979487" cy="142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5463483"/>
      </p:ext>
    </p:extLst>
  </p:cSld>
  <p:clrMapOvr>
    <a:masterClrMapping/>
  </p:clrMapOvr>
  <p:transition>
    <p:comb dir="vert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10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423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 nodeType="clickPar">
                      <p:stCondLst>
                        <p:cond delay="0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340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423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2" dur="1000" fill="hold"/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5050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2477 L -2.22222E-6 0.3085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67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342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423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10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2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344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423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 nodeType="clickPar">
                      <p:stCondLst>
                        <p:cond delay="0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343"/>
                  </p:tgtEl>
                </p:cond>
              </p:nextCondLst>
            </p:seq>
          </p:childTnLst>
        </p:cTn>
      </p:par>
    </p:tnLst>
    <p:bldLst>
      <p:bldP spid="142340" grpId="0"/>
      <p:bldP spid="142341" grpId="0" animBg="1"/>
      <p:bldP spid="142342" grpId="0"/>
      <p:bldP spid="142342" grpId="1"/>
      <p:bldP spid="142343" grpId="0"/>
      <p:bldP spid="1423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0" y="0"/>
            <a:ext cx="9144000" cy="684546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  <a:effectLst>
            <a:outerShdw dist="184915" dir="4443276" algn="ctr" rotWithShape="0">
              <a:srgbClr val="FFFF66"/>
            </a:outerShdw>
          </a:effectLst>
        </p:spPr>
        <p:txBody>
          <a:bodyPr anchor="b"/>
          <a:lstStyle/>
          <a:p>
            <a:pPr algn="ctr" eaLnBrk="1" hangingPunct="1">
              <a:defRPr/>
            </a:pP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ài 31: 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ÍNH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HẤT - ỨNG DỤNG CỦA HIĐRO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13316" name="Line 8"/>
          <p:cNvSpPr>
            <a:spLocks noChangeShapeType="1"/>
          </p:cNvSpPr>
          <p:nvPr/>
        </p:nvSpPr>
        <p:spPr bwMode="auto">
          <a:xfrm>
            <a:off x="3886200" y="1248477"/>
            <a:ext cx="0" cy="56095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0" y="838200"/>
            <a:ext cx="3429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TÍNH CHẤT VẬT LÍ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4114800" y="1323666"/>
            <a:ext cx="205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0" y="1288470"/>
            <a:ext cx="411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ÍNH CHẤT HÓA HỌC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228600" y="1641765"/>
            <a:ext cx="388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Tác dụng với oxi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13815" y="2068234"/>
            <a:ext cx="388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Tác dụng với đồng oxit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" name="Picture 2" descr="D:\BÀI GIẢNG DIEN TU TU SOAN\HÌNH ẢNH CHO G.A\hinh chup sach\P101033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14800" y="1750135"/>
            <a:ext cx="4800600" cy="426966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94090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5800" y="381000"/>
            <a:ext cx="7620000" cy="3130550"/>
            <a:chOff x="432" y="1920"/>
            <a:chExt cx="4800" cy="1972"/>
          </a:xfrm>
        </p:grpSpPr>
        <p:sp>
          <p:nvSpPr>
            <p:cNvPr id="30771" name="Line 5"/>
            <p:cNvSpPr>
              <a:spLocks noChangeShapeType="1"/>
            </p:cNvSpPr>
            <p:nvPr/>
          </p:nvSpPr>
          <p:spPr bwMode="auto">
            <a:xfrm>
              <a:off x="1440" y="2112"/>
              <a:ext cx="26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2" name="Line 6"/>
            <p:cNvSpPr>
              <a:spLocks noChangeShapeType="1"/>
            </p:cNvSpPr>
            <p:nvPr/>
          </p:nvSpPr>
          <p:spPr bwMode="auto">
            <a:xfrm>
              <a:off x="1440" y="2496"/>
              <a:ext cx="26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3" name="Line 7"/>
            <p:cNvSpPr>
              <a:spLocks noChangeShapeType="1"/>
            </p:cNvSpPr>
            <p:nvPr/>
          </p:nvSpPr>
          <p:spPr bwMode="auto">
            <a:xfrm>
              <a:off x="960" y="225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4" name="Line 8"/>
            <p:cNvSpPr>
              <a:spLocks noChangeShapeType="1"/>
            </p:cNvSpPr>
            <p:nvPr/>
          </p:nvSpPr>
          <p:spPr bwMode="auto">
            <a:xfrm>
              <a:off x="960" y="235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5" name="Rectangle 9"/>
            <p:cNvSpPr>
              <a:spLocks noChangeArrowheads="1"/>
            </p:cNvSpPr>
            <p:nvPr/>
          </p:nvSpPr>
          <p:spPr bwMode="auto">
            <a:xfrm>
              <a:off x="1392" y="2352"/>
              <a:ext cx="240" cy="144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vi-VN" sz="1800">
                <a:latin typeface="Arial" charset="0"/>
              </a:endParaRPr>
            </a:p>
          </p:txBody>
        </p:sp>
        <p:sp>
          <p:nvSpPr>
            <p:cNvPr id="30776" name="Rectangle 10"/>
            <p:cNvSpPr>
              <a:spLocks noChangeArrowheads="1"/>
            </p:cNvSpPr>
            <p:nvPr/>
          </p:nvSpPr>
          <p:spPr bwMode="auto">
            <a:xfrm>
              <a:off x="1392" y="2112"/>
              <a:ext cx="240" cy="144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7" name="Line 11"/>
            <p:cNvSpPr>
              <a:spLocks noChangeShapeType="1"/>
            </p:cNvSpPr>
            <p:nvPr/>
          </p:nvSpPr>
          <p:spPr bwMode="auto">
            <a:xfrm>
              <a:off x="720" y="2304"/>
              <a:ext cx="5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8" name="Line 12"/>
            <p:cNvSpPr>
              <a:spLocks noChangeShapeType="1"/>
            </p:cNvSpPr>
            <p:nvPr/>
          </p:nvSpPr>
          <p:spPr bwMode="auto">
            <a:xfrm>
              <a:off x="4032" y="225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9" name="Line 13"/>
            <p:cNvSpPr>
              <a:spLocks noChangeShapeType="1"/>
            </p:cNvSpPr>
            <p:nvPr/>
          </p:nvSpPr>
          <p:spPr bwMode="auto">
            <a:xfrm>
              <a:off x="3936" y="235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0" name="Rectangle 14"/>
            <p:cNvSpPr>
              <a:spLocks noChangeArrowheads="1"/>
            </p:cNvSpPr>
            <p:nvPr/>
          </p:nvSpPr>
          <p:spPr bwMode="auto">
            <a:xfrm>
              <a:off x="3936" y="2352"/>
              <a:ext cx="240" cy="144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1" name="Rectangle 15"/>
            <p:cNvSpPr>
              <a:spLocks noChangeArrowheads="1"/>
            </p:cNvSpPr>
            <p:nvPr/>
          </p:nvSpPr>
          <p:spPr bwMode="auto">
            <a:xfrm>
              <a:off x="3936" y="2112"/>
              <a:ext cx="240" cy="144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2" name="Line 16"/>
            <p:cNvSpPr>
              <a:spLocks noChangeShapeType="1"/>
            </p:cNvSpPr>
            <p:nvPr/>
          </p:nvSpPr>
          <p:spPr bwMode="auto">
            <a:xfrm>
              <a:off x="4080" y="2304"/>
              <a:ext cx="528" cy="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3" name="Freeform 17"/>
            <p:cNvSpPr>
              <a:spLocks/>
            </p:cNvSpPr>
            <p:nvPr/>
          </p:nvSpPr>
          <p:spPr bwMode="auto">
            <a:xfrm>
              <a:off x="2352" y="2352"/>
              <a:ext cx="576" cy="144"/>
            </a:xfrm>
            <a:custGeom>
              <a:avLst/>
              <a:gdLst>
                <a:gd name="T0" fmla="*/ 0 w 576"/>
                <a:gd name="T1" fmla="*/ 144 h 144"/>
                <a:gd name="T2" fmla="*/ 96 w 576"/>
                <a:gd name="T3" fmla="*/ 48 h 144"/>
                <a:gd name="T4" fmla="*/ 192 w 576"/>
                <a:gd name="T5" fmla="*/ 0 h 144"/>
                <a:gd name="T6" fmla="*/ 432 w 576"/>
                <a:gd name="T7" fmla="*/ 0 h 144"/>
                <a:gd name="T8" fmla="*/ 528 w 576"/>
                <a:gd name="T9" fmla="*/ 48 h 144"/>
                <a:gd name="T10" fmla="*/ 576 w 576"/>
                <a:gd name="T11" fmla="*/ 144 h 144"/>
                <a:gd name="T12" fmla="*/ 0 w 576"/>
                <a:gd name="T13" fmla="*/ 144 h 1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6"/>
                <a:gd name="T22" fmla="*/ 0 h 144"/>
                <a:gd name="T23" fmla="*/ 576 w 576"/>
                <a:gd name="T24" fmla="*/ 144 h 1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6" h="144">
                  <a:moveTo>
                    <a:pt x="0" y="144"/>
                  </a:moveTo>
                  <a:lnTo>
                    <a:pt x="96" y="48"/>
                  </a:lnTo>
                  <a:lnTo>
                    <a:pt x="192" y="0"/>
                  </a:lnTo>
                  <a:lnTo>
                    <a:pt x="432" y="0"/>
                  </a:lnTo>
                  <a:lnTo>
                    <a:pt x="528" y="48"/>
                  </a:lnTo>
                  <a:lnTo>
                    <a:pt x="576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4" name="Line 18"/>
            <p:cNvSpPr>
              <a:spLocks noChangeShapeType="1"/>
            </p:cNvSpPr>
            <p:nvPr/>
          </p:nvSpPr>
          <p:spPr bwMode="auto">
            <a:xfrm>
              <a:off x="4608" y="2352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5" name="Line 19"/>
            <p:cNvSpPr>
              <a:spLocks noChangeShapeType="1"/>
            </p:cNvSpPr>
            <p:nvPr/>
          </p:nvSpPr>
          <p:spPr bwMode="auto">
            <a:xfrm>
              <a:off x="4704" y="2256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6" name="Line 20"/>
            <p:cNvSpPr>
              <a:spLocks noChangeShapeType="1"/>
            </p:cNvSpPr>
            <p:nvPr/>
          </p:nvSpPr>
          <p:spPr bwMode="auto">
            <a:xfrm>
              <a:off x="4080" y="2640"/>
              <a:ext cx="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7" name="Line 21"/>
            <p:cNvSpPr>
              <a:spLocks noChangeShapeType="1"/>
            </p:cNvSpPr>
            <p:nvPr/>
          </p:nvSpPr>
          <p:spPr bwMode="auto">
            <a:xfrm>
              <a:off x="4080" y="3888"/>
              <a:ext cx="115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8" name="Line 22"/>
            <p:cNvSpPr>
              <a:spLocks noChangeShapeType="1"/>
            </p:cNvSpPr>
            <p:nvPr/>
          </p:nvSpPr>
          <p:spPr bwMode="auto">
            <a:xfrm>
              <a:off x="5232" y="2644"/>
              <a:ext cx="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9" name="Rectangle 23"/>
            <p:cNvSpPr>
              <a:spLocks noChangeArrowheads="1"/>
            </p:cNvSpPr>
            <p:nvPr/>
          </p:nvSpPr>
          <p:spPr bwMode="auto">
            <a:xfrm>
              <a:off x="4080" y="2880"/>
              <a:ext cx="1152" cy="100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4"/>
            <p:cNvGrpSpPr>
              <a:grpSpLocks/>
            </p:cNvGrpSpPr>
            <p:nvPr/>
          </p:nvGrpSpPr>
          <p:grpSpPr bwMode="auto">
            <a:xfrm>
              <a:off x="4512" y="2640"/>
              <a:ext cx="288" cy="1248"/>
              <a:chOff x="576" y="2736"/>
              <a:chExt cx="288" cy="1248"/>
            </a:xfrm>
          </p:grpSpPr>
          <p:sp>
            <p:nvSpPr>
              <p:cNvPr id="30818" name="Line 25"/>
              <p:cNvSpPr>
                <a:spLocks noChangeShapeType="1"/>
              </p:cNvSpPr>
              <p:nvPr/>
            </p:nvSpPr>
            <p:spPr bwMode="auto">
              <a:xfrm>
                <a:off x="576" y="2736"/>
                <a:ext cx="0" cy="115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19" name="Line 26"/>
              <p:cNvSpPr>
                <a:spLocks noChangeShapeType="1"/>
              </p:cNvSpPr>
              <p:nvPr/>
            </p:nvSpPr>
            <p:spPr bwMode="auto">
              <a:xfrm>
                <a:off x="864" y="2736"/>
                <a:ext cx="0" cy="115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20" name="Freeform 27"/>
              <p:cNvSpPr>
                <a:spLocks/>
              </p:cNvSpPr>
              <p:nvPr/>
            </p:nvSpPr>
            <p:spPr bwMode="auto">
              <a:xfrm>
                <a:off x="576" y="3888"/>
                <a:ext cx="288" cy="96"/>
              </a:xfrm>
              <a:custGeom>
                <a:avLst/>
                <a:gdLst>
                  <a:gd name="T0" fmla="*/ 0 w 960"/>
                  <a:gd name="T1" fmla="*/ 0 h 224"/>
                  <a:gd name="T2" fmla="*/ 0 w 960"/>
                  <a:gd name="T3" fmla="*/ 0 h 224"/>
                  <a:gd name="T4" fmla="*/ 0 w 960"/>
                  <a:gd name="T5" fmla="*/ 0 h 224"/>
                  <a:gd name="T6" fmla="*/ 0 w 960"/>
                  <a:gd name="T7" fmla="*/ 0 h 2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0"/>
                  <a:gd name="T13" fmla="*/ 0 h 224"/>
                  <a:gd name="T14" fmla="*/ 960 w 960"/>
                  <a:gd name="T15" fmla="*/ 224 h 2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0" h="224">
                    <a:moveTo>
                      <a:pt x="0" y="0"/>
                    </a:moveTo>
                    <a:cubicBezTo>
                      <a:pt x="88" y="80"/>
                      <a:pt x="176" y="160"/>
                      <a:pt x="288" y="192"/>
                    </a:cubicBezTo>
                    <a:cubicBezTo>
                      <a:pt x="400" y="224"/>
                      <a:pt x="560" y="224"/>
                      <a:pt x="672" y="192"/>
                    </a:cubicBezTo>
                    <a:cubicBezTo>
                      <a:pt x="784" y="160"/>
                      <a:pt x="872" y="80"/>
                      <a:pt x="960" y="0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791" name="Rectangle 28"/>
            <p:cNvSpPr>
              <a:spLocks noChangeArrowheads="1"/>
            </p:cNvSpPr>
            <p:nvPr/>
          </p:nvSpPr>
          <p:spPr bwMode="auto">
            <a:xfrm>
              <a:off x="432" y="1920"/>
              <a:ext cx="57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0792" name="Rectangle 29"/>
            <p:cNvSpPr>
              <a:spLocks noChangeArrowheads="1"/>
            </p:cNvSpPr>
            <p:nvPr/>
          </p:nvSpPr>
          <p:spPr bwMode="auto">
            <a:xfrm>
              <a:off x="3024" y="2544"/>
              <a:ext cx="91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800">
                  <a:latin typeface="Arial" charset="0"/>
                </a:rPr>
                <a:t>CuO</a:t>
              </a:r>
            </a:p>
          </p:txBody>
        </p:sp>
        <p:sp>
          <p:nvSpPr>
            <p:cNvPr id="30793" name="Line 30"/>
            <p:cNvSpPr>
              <a:spLocks noChangeShapeType="1"/>
            </p:cNvSpPr>
            <p:nvPr/>
          </p:nvSpPr>
          <p:spPr bwMode="auto">
            <a:xfrm flipH="1" flipV="1">
              <a:off x="2824" y="2512"/>
              <a:ext cx="480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94" name="Line 31"/>
            <p:cNvSpPr>
              <a:spLocks noChangeShapeType="1"/>
            </p:cNvSpPr>
            <p:nvPr/>
          </p:nvSpPr>
          <p:spPr bwMode="auto">
            <a:xfrm>
              <a:off x="4944" y="307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95" name="Line 32"/>
            <p:cNvSpPr>
              <a:spLocks noChangeShapeType="1"/>
            </p:cNvSpPr>
            <p:nvPr/>
          </p:nvSpPr>
          <p:spPr bwMode="auto">
            <a:xfrm>
              <a:off x="4272" y="30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96" name="Line 33"/>
            <p:cNvSpPr>
              <a:spLocks noChangeShapeType="1"/>
            </p:cNvSpPr>
            <p:nvPr/>
          </p:nvSpPr>
          <p:spPr bwMode="auto">
            <a:xfrm>
              <a:off x="4272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97" name="Line 34"/>
            <p:cNvSpPr>
              <a:spLocks noChangeShapeType="1"/>
            </p:cNvSpPr>
            <p:nvPr/>
          </p:nvSpPr>
          <p:spPr bwMode="auto">
            <a:xfrm>
              <a:off x="4176" y="33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98" name="Line 35"/>
            <p:cNvSpPr>
              <a:spLocks noChangeShapeType="1"/>
            </p:cNvSpPr>
            <p:nvPr/>
          </p:nvSpPr>
          <p:spPr bwMode="auto">
            <a:xfrm>
              <a:off x="4080" y="307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99" name="Line 36"/>
            <p:cNvSpPr>
              <a:spLocks noChangeShapeType="1"/>
            </p:cNvSpPr>
            <p:nvPr/>
          </p:nvSpPr>
          <p:spPr bwMode="auto">
            <a:xfrm>
              <a:off x="4848" y="326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00" name="Line 37"/>
            <p:cNvSpPr>
              <a:spLocks noChangeShapeType="1"/>
            </p:cNvSpPr>
            <p:nvPr/>
          </p:nvSpPr>
          <p:spPr bwMode="auto">
            <a:xfrm>
              <a:off x="4992" y="31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01" name="Line 38"/>
            <p:cNvSpPr>
              <a:spLocks noChangeShapeType="1"/>
            </p:cNvSpPr>
            <p:nvPr/>
          </p:nvSpPr>
          <p:spPr bwMode="auto">
            <a:xfrm>
              <a:off x="4848" y="34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02" name="Line 39"/>
            <p:cNvSpPr>
              <a:spLocks noChangeShapeType="1"/>
            </p:cNvSpPr>
            <p:nvPr/>
          </p:nvSpPr>
          <p:spPr bwMode="auto">
            <a:xfrm>
              <a:off x="4992" y="336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03" name="Line 40"/>
            <p:cNvSpPr>
              <a:spLocks noChangeShapeType="1"/>
            </p:cNvSpPr>
            <p:nvPr/>
          </p:nvSpPr>
          <p:spPr bwMode="auto">
            <a:xfrm>
              <a:off x="4944" y="360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04" name="Line 41"/>
            <p:cNvSpPr>
              <a:spLocks noChangeShapeType="1"/>
            </p:cNvSpPr>
            <p:nvPr/>
          </p:nvSpPr>
          <p:spPr bwMode="auto">
            <a:xfrm>
              <a:off x="5088" y="350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05" name="Line 42"/>
            <p:cNvSpPr>
              <a:spLocks noChangeShapeType="1"/>
            </p:cNvSpPr>
            <p:nvPr/>
          </p:nvSpPr>
          <p:spPr bwMode="auto">
            <a:xfrm>
              <a:off x="4896" y="379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06" name="Line 43"/>
            <p:cNvSpPr>
              <a:spLocks noChangeShapeType="1"/>
            </p:cNvSpPr>
            <p:nvPr/>
          </p:nvSpPr>
          <p:spPr bwMode="auto">
            <a:xfrm>
              <a:off x="5040" y="369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07" name="Line 44"/>
            <p:cNvSpPr>
              <a:spLocks noChangeShapeType="1"/>
            </p:cNvSpPr>
            <p:nvPr/>
          </p:nvSpPr>
          <p:spPr bwMode="auto">
            <a:xfrm>
              <a:off x="4272" y="34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08" name="Line 45"/>
            <p:cNvSpPr>
              <a:spLocks noChangeShapeType="1"/>
            </p:cNvSpPr>
            <p:nvPr/>
          </p:nvSpPr>
          <p:spPr bwMode="auto">
            <a:xfrm>
              <a:off x="4128" y="345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09" name="Line 46"/>
            <p:cNvSpPr>
              <a:spLocks noChangeShapeType="1"/>
            </p:cNvSpPr>
            <p:nvPr/>
          </p:nvSpPr>
          <p:spPr bwMode="auto">
            <a:xfrm>
              <a:off x="4224" y="35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10" name="Line 47"/>
            <p:cNvSpPr>
              <a:spLocks noChangeShapeType="1"/>
            </p:cNvSpPr>
            <p:nvPr/>
          </p:nvSpPr>
          <p:spPr bwMode="auto">
            <a:xfrm>
              <a:off x="4272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11" name="Line 48"/>
            <p:cNvSpPr>
              <a:spLocks noChangeShapeType="1"/>
            </p:cNvSpPr>
            <p:nvPr/>
          </p:nvSpPr>
          <p:spPr bwMode="auto">
            <a:xfrm>
              <a:off x="4128" y="37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12" name="Line 49"/>
            <p:cNvSpPr>
              <a:spLocks noChangeShapeType="1"/>
            </p:cNvSpPr>
            <p:nvPr/>
          </p:nvSpPr>
          <p:spPr bwMode="auto">
            <a:xfrm>
              <a:off x="4272" y="379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13" name="Rectangle 50"/>
            <p:cNvSpPr>
              <a:spLocks noChangeArrowheads="1"/>
            </p:cNvSpPr>
            <p:nvPr/>
          </p:nvSpPr>
          <p:spPr bwMode="auto">
            <a:xfrm>
              <a:off x="3072" y="3216"/>
              <a:ext cx="91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800">
                  <a:latin typeface="Arial" charset="0"/>
                </a:rPr>
                <a:t>H</a:t>
              </a:r>
              <a:r>
                <a:rPr lang="en-US" sz="2800" baseline="-25000">
                  <a:latin typeface="Arial" charset="0"/>
                </a:rPr>
                <a:t>2</a:t>
              </a:r>
              <a:r>
                <a:rPr lang="en-US" sz="2800">
                  <a:latin typeface="Arial" charset="0"/>
                </a:rPr>
                <a:t>O</a:t>
              </a:r>
            </a:p>
          </p:txBody>
        </p:sp>
        <p:sp>
          <p:nvSpPr>
            <p:cNvPr id="30814" name="Line 51"/>
            <p:cNvSpPr>
              <a:spLocks noChangeShapeType="1"/>
            </p:cNvSpPr>
            <p:nvPr/>
          </p:nvSpPr>
          <p:spPr bwMode="auto">
            <a:xfrm>
              <a:off x="3792" y="3504"/>
              <a:ext cx="43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15" name="AutoShape 52"/>
            <p:cNvSpPr>
              <a:spLocks noChangeArrowheads="1"/>
            </p:cNvSpPr>
            <p:nvPr/>
          </p:nvSpPr>
          <p:spPr bwMode="auto">
            <a:xfrm rot="10800000">
              <a:off x="2088" y="3024"/>
              <a:ext cx="1152" cy="62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5175 w 21600"/>
                <a:gd name="T13" fmla="*/ 5192 h 21600"/>
                <a:gd name="T14" fmla="*/ 16425 w 21600"/>
                <a:gd name="T15" fmla="*/ 1644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6750" y="21600"/>
                  </a:lnTo>
                  <a:lnTo>
                    <a:pt x="1485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r>
                <a:rPr lang="en-US" sz="1800" dirty="0">
                  <a:latin typeface="Arial" charset="0"/>
                </a:rPr>
                <a:t>Đèn</a:t>
              </a:r>
            </a:p>
            <a:p>
              <a:pPr algn="ctr"/>
              <a:r>
                <a:rPr lang="en-US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/>
              <a:r>
                <a:rPr lang="en-US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èn </a:t>
              </a:r>
              <a:r>
                <a:rPr lang="en-US" sz="1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ồn</a:t>
              </a:r>
              <a:endParaRPr lang="en-US" sz="1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816" name="Rectangle 53"/>
            <p:cNvSpPr>
              <a:spLocks noChangeArrowheads="1"/>
            </p:cNvSpPr>
            <p:nvPr/>
          </p:nvSpPr>
          <p:spPr bwMode="auto">
            <a:xfrm>
              <a:off x="2088" y="3648"/>
              <a:ext cx="1152" cy="24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7" name="Rectangle 54"/>
            <p:cNvSpPr>
              <a:spLocks noChangeArrowheads="1"/>
            </p:cNvSpPr>
            <p:nvPr/>
          </p:nvSpPr>
          <p:spPr bwMode="auto">
            <a:xfrm>
              <a:off x="2256" y="2304"/>
              <a:ext cx="816" cy="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vi-VN" sz="9000">
                <a:solidFill>
                  <a:srgbClr val="CC0066"/>
                </a:solidFill>
                <a:latin typeface="Arial" charset="0"/>
                <a:sym typeface="Wingdings" pitchFamily="2" charset="2"/>
              </a:endParaRPr>
            </a:p>
          </p:txBody>
        </p:sp>
      </p:grpSp>
      <p:sp>
        <p:nvSpPr>
          <p:cNvPr id="65592" name="Oval 56"/>
          <p:cNvSpPr>
            <a:spLocks noChangeArrowheads="1"/>
          </p:cNvSpPr>
          <p:nvPr/>
        </p:nvSpPr>
        <p:spPr bwMode="auto">
          <a:xfrm>
            <a:off x="7162800" y="220980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93" name="Oval 57"/>
          <p:cNvSpPr>
            <a:spLocks noChangeArrowheads="1"/>
          </p:cNvSpPr>
          <p:nvPr/>
        </p:nvSpPr>
        <p:spPr bwMode="auto">
          <a:xfrm>
            <a:off x="7162800" y="320040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94" name="Oval 58"/>
          <p:cNvSpPr>
            <a:spLocks noChangeArrowheads="1"/>
          </p:cNvSpPr>
          <p:nvPr/>
        </p:nvSpPr>
        <p:spPr bwMode="auto">
          <a:xfrm>
            <a:off x="7543800" y="304800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95" name="Oval 59"/>
          <p:cNvSpPr>
            <a:spLocks noChangeArrowheads="1"/>
          </p:cNvSpPr>
          <p:nvPr/>
        </p:nvSpPr>
        <p:spPr bwMode="auto">
          <a:xfrm>
            <a:off x="7543800" y="281940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96" name="Oval 60"/>
          <p:cNvSpPr>
            <a:spLocks noChangeArrowheads="1"/>
          </p:cNvSpPr>
          <p:nvPr/>
        </p:nvSpPr>
        <p:spPr bwMode="auto">
          <a:xfrm>
            <a:off x="7162800" y="297180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97" name="Oval 61"/>
          <p:cNvSpPr>
            <a:spLocks noChangeArrowheads="1"/>
          </p:cNvSpPr>
          <p:nvPr/>
        </p:nvSpPr>
        <p:spPr bwMode="auto">
          <a:xfrm>
            <a:off x="7162800" y="266700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98" name="Oval 62"/>
          <p:cNvSpPr>
            <a:spLocks noChangeArrowheads="1"/>
          </p:cNvSpPr>
          <p:nvPr/>
        </p:nvSpPr>
        <p:spPr bwMode="auto">
          <a:xfrm>
            <a:off x="7162800" y="243840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99" name="Oval 63"/>
          <p:cNvSpPr>
            <a:spLocks noChangeArrowheads="1"/>
          </p:cNvSpPr>
          <p:nvPr/>
        </p:nvSpPr>
        <p:spPr bwMode="auto">
          <a:xfrm>
            <a:off x="7543800" y="259080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00" name="Oval 64"/>
          <p:cNvSpPr>
            <a:spLocks noChangeArrowheads="1"/>
          </p:cNvSpPr>
          <p:nvPr/>
        </p:nvSpPr>
        <p:spPr bwMode="auto">
          <a:xfrm>
            <a:off x="7543800" y="236220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01" name="Oval 65"/>
          <p:cNvSpPr>
            <a:spLocks noChangeArrowheads="1"/>
          </p:cNvSpPr>
          <p:nvPr/>
        </p:nvSpPr>
        <p:spPr bwMode="auto">
          <a:xfrm>
            <a:off x="3933825" y="1241425"/>
            <a:ext cx="46038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02" name="Oval 66"/>
          <p:cNvSpPr>
            <a:spLocks noChangeArrowheads="1"/>
          </p:cNvSpPr>
          <p:nvPr/>
        </p:nvSpPr>
        <p:spPr bwMode="auto">
          <a:xfrm>
            <a:off x="3886200" y="1219200"/>
            <a:ext cx="46038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03" name="Oval 67"/>
          <p:cNvSpPr>
            <a:spLocks noChangeArrowheads="1"/>
          </p:cNvSpPr>
          <p:nvPr/>
        </p:nvSpPr>
        <p:spPr bwMode="auto">
          <a:xfrm>
            <a:off x="3984625" y="1228725"/>
            <a:ext cx="46038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04" name="Oval 68"/>
          <p:cNvSpPr>
            <a:spLocks noChangeArrowheads="1"/>
          </p:cNvSpPr>
          <p:nvPr/>
        </p:nvSpPr>
        <p:spPr bwMode="auto">
          <a:xfrm>
            <a:off x="4038600" y="1219200"/>
            <a:ext cx="46038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05" name="Oval 69"/>
          <p:cNvSpPr>
            <a:spLocks noChangeArrowheads="1"/>
          </p:cNvSpPr>
          <p:nvPr/>
        </p:nvSpPr>
        <p:spPr bwMode="auto">
          <a:xfrm>
            <a:off x="4067175" y="1171575"/>
            <a:ext cx="46038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06" name="Oval 70"/>
          <p:cNvSpPr>
            <a:spLocks noChangeArrowheads="1"/>
          </p:cNvSpPr>
          <p:nvPr/>
        </p:nvSpPr>
        <p:spPr bwMode="auto">
          <a:xfrm>
            <a:off x="4016375" y="1168400"/>
            <a:ext cx="46038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07" name="Oval 71"/>
          <p:cNvSpPr>
            <a:spLocks noChangeArrowheads="1"/>
          </p:cNvSpPr>
          <p:nvPr/>
        </p:nvSpPr>
        <p:spPr bwMode="auto">
          <a:xfrm>
            <a:off x="3968750" y="1177925"/>
            <a:ext cx="46038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08" name="Oval 72"/>
          <p:cNvSpPr>
            <a:spLocks noChangeArrowheads="1"/>
          </p:cNvSpPr>
          <p:nvPr/>
        </p:nvSpPr>
        <p:spPr bwMode="auto">
          <a:xfrm>
            <a:off x="3924300" y="1200150"/>
            <a:ext cx="46038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09" name="Oval 73"/>
          <p:cNvSpPr>
            <a:spLocks noChangeArrowheads="1"/>
          </p:cNvSpPr>
          <p:nvPr/>
        </p:nvSpPr>
        <p:spPr bwMode="auto">
          <a:xfrm>
            <a:off x="4270375" y="1235075"/>
            <a:ext cx="46038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10" name="Oval 74"/>
          <p:cNvSpPr>
            <a:spLocks noChangeArrowheads="1"/>
          </p:cNvSpPr>
          <p:nvPr/>
        </p:nvSpPr>
        <p:spPr bwMode="auto">
          <a:xfrm>
            <a:off x="4324350" y="1222375"/>
            <a:ext cx="46038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11" name="Oval 75"/>
          <p:cNvSpPr>
            <a:spLocks noChangeArrowheads="1"/>
          </p:cNvSpPr>
          <p:nvPr/>
        </p:nvSpPr>
        <p:spPr bwMode="auto">
          <a:xfrm>
            <a:off x="4378325" y="1222375"/>
            <a:ext cx="46038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12" name="Oval 76"/>
          <p:cNvSpPr>
            <a:spLocks noChangeArrowheads="1"/>
          </p:cNvSpPr>
          <p:nvPr/>
        </p:nvSpPr>
        <p:spPr bwMode="auto">
          <a:xfrm>
            <a:off x="4432300" y="1222375"/>
            <a:ext cx="46038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13" name="Oval 77"/>
          <p:cNvSpPr>
            <a:spLocks noChangeArrowheads="1"/>
          </p:cNvSpPr>
          <p:nvPr/>
        </p:nvSpPr>
        <p:spPr bwMode="auto">
          <a:xfrm>
            <a:off x="4483100" y="1216025"/>
            <a:ext cx="46038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14" name="Oval 78"/>
          <p:cNvSpPr>
            <a:spLocks noChangeArrowheads="1"/>
          </p:cNvSpPr>
          <p:nvPr/>
        </p:nvSpPr>
        <p:spPr bwMode="auto">
          <a:xfrm>
            <a:off x="4286250" y="1184275"/>
            <a:ext cx="46038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15" name="Oval 79"/>
          <p:cNvSpPr>
            <a:spLocks noChangeArrowheads="1"/>
          </p:cNvSpPr>
          <p:nvPr/>
        </p:nvSpPr>
        <p:spPr bwMode="auto">
          <a:xfrm>
            <a:off x="4343400" y="1177925"/>
            <a:ext cx="46038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16" name="Oval 80"/>
          <p:cNvSpPr>
            <a:spLocks noChangeArrowheads="1"/>
          </p:cNvSpPr>
          <p:nvPr/>
        </p:nvSpPr>
        <p:spPr bwMode="auto">
          <a:xfrm>
            <a:off x="4397375" y="1177925"/>
            <a:ext cx="46038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17" name="Oval 81"/>
          <p:cNvSpPr>
            <a:spLocks noChangeArrowheads="1"/>
          </p:cNvSpPr>
          <p:nvPr/>
        </p:nvSpPr>
        <p:spPr bwMode="auto">
          <a:xfrm>
            <a:off x="4451350" y="1171575"/>
            <a:ext cx="46038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18" name="Oval 82"/>
          <p:cNvSpPr>
            <a:spLocks noChangeArrowheads="1"/>
          </p:cNvSpPr>
          <p:nvPr/>
        </p:nvSpPr>
        <p:spPr bwMode="auto">
          <a:xfrm>
            <a:off x="4114800" y="1219200"/>
            <a:ext cx="46038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19" name="Oval 83"/>
          <p:cNvSpPr>
            <a:spLocks noChangeArrowheads="1"/>
          </p:cNvSpPr>
          <p:nvPr/>
        </p:nvSpPr>
        <p:spPr bwMode="auto">
          <a:xfrm>
            <a:off x="4167188" y="1228725"/>
            <a:ext cx="46037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20" name="Oval 84"/>
          <p:cNvSpPr>
            <a:spLocks noChangeArrowheads="1"/>
          </p:cNvSpPr>
          <p:nvPr/>
        </p:nvSpPr>
        <p:spPr bwMode="auto">
          <a:xfrm>
            <a:off x="4224338" y="1223963"/>
            <a:ext cx="46037" cy="46037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21" name="Oval 85"/>
          <p:cNvSpPr>
            <a:spLocks noChangeArrowheads="1"/>
          </p:cNvSpPr>
          <p:nvPr/>
        </p:nvSpPr>
        <p:spPr bwMode="auto">
          <a:xfrm>
            <a:off x="4233863" y="1171575"/>
            <a:ext cx="46037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22" name="Oval 86"/>
          <p:cNvSpPr>
            <a:spLocks noChangeArrowheads="1"/>
          </p:cNvSpPr>
          <p:nvPr/>
        </p:nvSpPr>
        <p:spPr bwMode="auto">
          <a:xfrm>
            <a:off x="4116388" y="1166813"/>
            <a:ext cx="46037" cy="46037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23" name="Oval 87"/>
          <p:cNvSpPr>
            <a:spLocks noChangeArrowheads="1"/>
          </p:cNvSpPr>
          <p:nvPr/>
        </p:nvSpPr>
        <p:spPr bwMode="auto">
          <a:xfrm>
            <a:off x="4071938" y="1225550"/>
            <a:ext cx="46037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24" name="Oval 88"/>
          <p:cNvSpPr>
            <a:spLocks noChangeArrowheads="1"/>
          </p:cNvSpPr>
          <p:nvPr/>
        </p:nvSpPr>
        <p:spPr bwMode="auto">
          <a:xfrm>
            <a:off x="4176713" y="1173163"/>
            <a:ext cx="46037" cy="46037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25" name="Oval 89"/>
          <p:cNvSpPr>
            <a:spLocks noChangeArrowheads="1"/>
          </p:cNvSpPr>
          <p:nvPr/>
        </p:nvSpPr>
        <p:spPr bwMode="auto">
          <a:xfrm>
            <a:off x="4191000" y="1128713"/>
            <a:ext cx="46038" cy="46037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26" name="Oval 90"/>
          <p:cNvSpPr>
            <a:spLocks noChangeArrowheads="1"/>
          </p:cNvSpPr>
          <p:nvPr/>
        </p:nvSpPr>
        <p:spPr bwMode="auto">
          <a:xfrm>
            <a:off x="4262438" y="1125538"/>
            <a:ext cx="46037" cy="46037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27" name="Oval 91"/>
          <p:cNvSpPr>
            <a:spLocks noChangeArrowheads="1"/>
          </p:cNvSpPr>
          <p:nvPr/>
        </p:nvSpPr>
        <p:spPr bwMode="auto">
          <a:xfrm>
            <a:off x="4078288" y="1119188"/>
            <a:ext cx="46037" cy="46037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28" name="Oval 92"/>
          <p:cNvSpPr>
            <a:spLocks noChangeArrowheads="1"/>
          </p:cNvSpPr>
          <p:nvPr/>
        </p:nvSpPr>
        <p:spPr bwMode="auto">
          <a:xfrm>
            <a:off x="4138613" y="1123950"/>
            <a:ext cx="46037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29" name="Oval 93"/>
          <p:cNvSpPr>
            <a:spLocks noChangeArrowheads="1"/>
          </p:cNvSpPr>
          <p:nvPr/>
        </p:nvSpPr>
        <p:spPr bwMode="auto">
          <a:xfrm>
            <a:off x="4224338" y="1100138"/>
            <a:ext cx="46037" cy="46037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630" name="Oval 94"/>
          <p:cNvSpPr>
            <a:spLocks noChangeArrowheads="1"/>
          </p:cNvSpPr>
          <p:nvPr/>
        </p:nvSpPr>
        <p:spPr bwMode="auto">
          <a:xfrm>
            <a:off x="4167188" y="1085850"/>
            <a:ext cx="46037" cy="46038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5631" name="Picture 95" descr="BD15169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914400"/>
            <a:ext cx="142875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632" name="Picture 96" descr="BD15169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914400"/>
            <a:ext cx="142875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633" name="Picture 97" descr="BD15169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914400"/>
            <a:ext cx="142875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634" name="Picture 98" descr="BD15169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914400"/>
            <a:ext cx="142875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635" name="Picture 99" descr="BD15169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914400"/>
            <a:ext cx="142875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636" name="Picture 100" descr="BD15169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914400"/>
            <a:ext cx="142875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3" name="Straight Arrow Connector 102"/>
          <p:cNvCxnSpPr/>
          <p:nvPr/>
        </p:nvCxnSpPr>
        <p:spPr>
          <a:xfrm rot="5400000">
            <a:off x="6972300" y="2158578"/>
            <a:ext cx="838200" cy="1588"/>
          </a:xfrm>
          <a:prstGeom prst="straightConnector1">
            <a:avLst/>
          </a:prstGeom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3810000" y="1524000"/>
            <a:ext cx="863600" cy="1143000"/>
            <a:chOff x="3124200" y="5257800"/>
            <a:chExt cx="863600" cy="1143000"/>
          </a:xfrm>
        </p:grpSpPr>
        <p:pic>
          <p:nvPicPr>
            <p:cNvPr id="106" name="Picture 5" descr="BINH"/>
            <p:cNvPicPr>
              <a:picLocks noChangeAspect="1" noChangeArrowheads="1"/>
            </p:cNvPicPr>
            <p:nvPr/>
          </p:nvPicPr>
          <p:blipFill>
            <a:blip r:embed="rId3"/>
            <a:srcRect l="31372" t="39216" r="45511" b="19608"/>
            <a:stretch>
              <a:fillRect/>
            </a:stretch>
          </p:blipFill>
          <p:spPr bwMode="auto">
            <a:xfrm>
              <a:off x="3124200" y="5257800"/>
              <a:ext cx="863600" cy="114300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</p:pic>
        <p:sp>
          <p:nvSpPr>
            <p:cNvPr id="108" name="Freeform 107"/>
            <p:cNvSpPr/>
            <p:nvPr/>
          </p:nvSpPr>
          <p:spPr>
            <a:xfrm>
              <a:off x="3473671" y="5328745"/>
              <a:ext cx="215461" cy="315310"/>
            </a:xfrm>
            <a:custGeom>
              <a:avLst/>
              <a:gdLst>
                <a:gd name="connsiteX0" fmla="*/ 152399 w 215461"/>
                <a:gd name="connsiteY0" fmla="*/ 315310 h 315310"/>
                <a:gd name="connsiteX1" fmla="*/ 215461 w 215461"/>
                <a:gd name="connsiteY1" fmla="*/ 220717 h 315310"/>
                <a:gd name="connsiteX2" fmla="*/ 215461 w 215461"/>
                <a:gd name="connsiteY2" fmla="*/ 126124 h 315310"/>
                <a:gd name="connsiteX3" fmla="*/ 215461 w 215461"/>
                <a:gd name="connsiteY3" fmla="*/ 126124 h 315310"/>
                <a:gd name="connsiteX4" fmla="*/ 183930 w 215461"/>
                <a:gd name="connsiteY4" fmla="*/ 31531 h 315310"/>
                <a:gd name="connsiteX5" fmla="*/ 168164 w 215461"/>
                <a:gd name="connsiteY5" fmla="*/ 0 h 315310"/>
                <a:gd name="connsiteX6" fmla="*/ 136633 w 215461"/>
                <a:gd name="connsiteY6" fmla="*/ 0 h 315310"/>
                <a:gd name="connsiteX7" fmla="*/ 73571 w 215461"/>
                <a:gd name="connsiteY7" fmla="*/ 31531 h 315310"/>
                <a:gd name="connsiteX8" fmla="*/ 42040 w 215461"/>
                <a:gd name="connsiteY8" fmla="*/ 47296 h 315310"/>
                <a:gd name="connsiteX9" fmla="*/ 42040 w 215461"/>
                <a:gd name="connsiteY9" fmla="*/ 173421 h 315310"/>
                <a:gd name="connsiteX10" fmla="*/ 57806 w 215461"/>
                <a:gd name="connsiteY10" fmla="*/ 236483 h 315310"/>
                <a:gd name="connsiteX11" fmla="*/ 152399 w 215461"/>
                <a:gd name="connsiteY11" fmla="*/ 315310 h 315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5461" h="315310">
                  <a:moveTo>
                    <a:pt x="152399" y="315310"/>
                  </a:moveTo>
                  <a:lnTo>
                    <a:pt x="215461" y="220717"/>
                  </a:lnTo>
                  <a:lnTo>
                    <a:pt x="215461" y="126124"/>
                  </a:lnTo>
                  <a:lnTo>
                    <a:pt x="215461" y="126124"/>
                  </a:lnTo>
                  <a:lnTo>
                    <a:pt x="183930" y="31531"/>
                  </a:lnTo>
                  <a:lnTo>
                    <a:pt x="168164" y="0"/>
                  </a:lnTo>
                  <a:lnTo>
                    <a:pt x="136633" y="0"/>
                  </a:lnTo>
                  <a:lnTo>
                    <a:pt x="73571" y="31531"/>
                  </a:lnTo>
                  <a:lnTo>
                    <a:pt x="42040" y="47296"/>
                  </a:lnTo>
                  <a:cubicBezTo>
                    <a:pt x="25224" y="165012"/>
                    <a:pt x="0" y="131378"/>
                    <a:pt x="42040" y="173421"/>
                  </a:cubicBezTo>
                  <a:lnTo>
                    <a:pt x="57806" y="236483"/>
                  </a:lnTo>
                  <a:lnTo>
                    <a:pt x="152399" y="315310"/>
                  </a:lnTo>
                  <a:close/>
                </a:path>
              </a:pathLst>
            </a:cu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65591" name="Picture 55" descr="fire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33800" y="990600"/>
            <a:ext cx="116681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0" name="Text Box 4"/>
          <p:cNvSpPr txBox="1">
            <a:spLocks noChangeArrowheads="1"/>
          </p:cNvSpPr>
          <p:nvPr/>
        </p:nvSpPr>
        <p:spPr>
          <a:xfrm>
            <a:off x="2660432" y="3556001"/>
            <a:ext cx="3206968" cy="475424"/>
          </a:xfrm>
          <a:prstGeom prst="rect">
            <a:avLst/>
          </a:prstGeom>
          <a:gradFill rotWithShape="1">
            <a:gsLst>
              <a:gs pos="0">
                <a:srgbClr val="765E76"/>
              </a:gs>
              <a:gs pos="50000">
                <a:srgbClr val="FFCCFF"/>
              </a:gs>
              <a:gs pos="100000">
                <a:srgbClr val="765E76"/>
              </a:gs>
            </a:gsLst>
            <a:lin ang="5400000" scaled="1"/>
          </a:gradFill>
          <a:ln w="12700">
            <a:solidFill>
              <a:srgbClr val="0000FF"/>
            </a:solidFill>
          </a:ln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HẢO LUẬN (5 phút)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11" name="Text Box 9"/>
          <p:cNvSpPr txBox="1">
            <a:spLocks noChangeArrowheads="1"/>
          </p:cNvSpPr>
          <p:nvPr/>
        </p:nvSpPr>
        <p:spPr bwMode="auto">
          <a:xfrm>
            <a:off x="203200" y="4267200"/>
            <a:ext cx="8864600" cy="224676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u của CuO trước khi làm thí nghiệm.</a:t>
            </a:r>
            <a:b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u của CuO sau khi cho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en-US" sz="28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đi qua ở t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ường.</a:t>
            </a:r>
            <a:b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u của CuO sau khi cho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en-US" sz="28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đi qua ở t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ao. Hãy giải thích? </a:t>
            </a:r>
            <a:b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 PTHH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" name="Text Box 12"/>
          <p:cNvSpPr txBox="1">
            <a:spLocks noChangeArrowheads="1"/>
          </p:cNvSpPr>
          <p:nvPr/>
        </p:nvSpPr>
        <p:spPr bwMode="auto">
          <a:xfrm>
            <a:off x="10506" y="-42585"/>
            <a:ext cx="9144000" cy="52322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Thí nghiệm: H</a:t>
            </a:r>
            <a:r>
              <a:rPr lang="en-US" sz="28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tác dụng với đồng (II)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oxi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09923" y="4260313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e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8153400" y="4648422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e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1219200" y="556260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2402446" y="5562600"/>
            <a:ext cx="67520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u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1871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4.16667E-6 -4.44444E-6 L 0.50052 -4.44444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656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63" presetClass="path" presetSubtype="0" repeatCount="indefinite" accel="50000" decel="50000" fill="hold" nodeType="afterEffect">
                                  <p:stCondLst>
                                    <p:cond delay="9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0052 0.00069 L 0.50052 0.00185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656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900"/>
                            </p:stCondLst>
                            <p:childTnLst>
                              <p:par>
                                <p:cTn id="19" presetID="63" presetClass="path" presetSubtype="0" repeatCount="indefinite" accel="50000" decel="50000" fill="hold" nodeType="afterEffect">
                                  <p:stCondLst>
                                    <p:cond delay="5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4.16667E-6 4.44444E-6 L 0.50052 -0.0004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656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5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65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656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63" presetClass="pat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33333E-6 -3.33333E-6 L 0.25 -3.33333E-6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656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500"/>
                            </p:stCondLst>
                            <p:childTnLst>
                              <p:par>
                                <p:cTn id="42" presetID="63" presetClass="path" presetSubtype="0" repeatCount="indefinite" accel="50000" decel="50000" fill="hold" nodeType="afterEffect">
                                  <p:stCondLst>
                                    <p:cond delay="10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0052 -0.00023 L 0.25052 0.00069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656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500"/>
                            </p:stCondLst>
                            <p:childTnLst>
                              <p:par>
                                <p:cTn id="45" presetID="63" presetClass="path" presetSubtype="0" repeatCount="indefinite" accel="50000" decel="50000" fill="hold" nodeType="afterEffect">
                                  <p:stCondLst>
                                    <p:cond delay="25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2.77556E-17 1.11111E-6 L 0.25 0.00092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65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30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6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40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1000"/>
                                        <p:tgtEl>
                                          <p:spTgt spid="6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1000"/>
                                        <p:tgtEl>
                                          <p:spTgt spid="6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1000"/>
                                        <p:tgtEl>
                                          <p:spTgt spid="6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70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1000"/>
                                        <p:tgtEl>
                                          <p:spTgt spid="6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80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1000"/>
                                        <p:tgtEl>
                                          <p:spTgt spid="6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90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1000"/>
                                        <p:tgtEl>
                                          <p:spTgt spid="6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0"/>
                            </p:stCondLst>
                            <p:childTnLst>
                              <p:par>
                                <p:cTn id="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1000"/>
                                        <p:tgtEl>
                                          <p:spTgt spid="6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1000"/>
                            </p:stCondLst>
                            <p:childTnLst>
                              <p:par>
                                <p:cTn id="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1000"/>
                                        <p:tgtEl>
                                          <p:spTgt spid="6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2000"/>
                            </p:stCondLst>
                            <p:childTnLst>
                              <p:par>
                                <p:cTn id="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1000"/>
                                        <p:tgtEl>
                                          <p:spTgt spid="6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30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1000"/>
                                        <p:tgtEl>
                                          <p:spTgt spid="6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4000"/>
                            </p:stCondLst>
                            <p:childTnLst>
                              <p:par>
                                <p:cTn id="9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1000"/>
                                        <p:tgtEl>
                                          <p:spTgt spid="6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5000"/>
                            </p:stCondLst>
                            <p:childTnLst>
                              <p:par>
                                <p:cTn id="9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1000"/>
                                        <p:tgtEl>
                                          <p:spTgt spid="6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1000"/>
                                        <p:tgtEl>
                                          <p:spTgt spid="6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1000"/>
                                        <p:tgtEl>
                                          <p:spTgt spid="6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1000"/>
                                        <p:tgtEl>
                                          <p:spTgt spid="6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1000"/>
                                        <p:tgtEl>
                                          <p:spTgt spid="6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1000"/>
                                        <p:tgtEl>
                                          <p:spTgt spid="6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1000"/>
                            </p:stCondLst>
                            <p:childTnLst>
                              <p:par>
                                <p:cTn id="1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1000"/>
                                        <p:tgtEl>
                                          <p:spTgt spid="6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2000"/>
                            </p:stCondLst>
                            <p:childTnLst>
                              <p:par>
                                <p:cTn id="1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1000"/>
                                        <p:tgtEl>
                                          <p:spTgt spid="6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3000"/>
                            </p:stCondLst>
                            <p:childTnLst>
                              <p:par>
                                <p:cTn id="1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1000"/>
                                        <p:tgtEl>
                                          <p:spTgt spid="6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4000"/>
                            </p:stCondLst>
                            <p:childTnLst>
                              <p:par>
                                <p:cTn id="1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1000"/>
                                        <p:tgtEl>
                                          <p:spTgt spid="6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5000"/>
                            </p:stCondLst>
                            <p:childTnLst>
                              <p:par>
                                <p:cTn id="1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1000"/>
                                        <p:tgtEl>
                                          <p:spTgt spid="6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6000"/>
                            </p:stCondLst>
                            <p:childTnLst>
                              <p:par>
                                <p:cTn id="1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1000"/>
                                        <p:tgtEl>
                                          <p:spTgt spid="6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7000"/>
                            </p:stCondLst>
                            <p:childTnLst>
                              <p:par>
                                <p:cTn id="1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6" dur="1000"/>
                                        <p:tgtEl>
                                          <p:spTgt spid="6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8000"/>
                            </p:stCondLst>
                            <p:childTnLst>
                              <p:par>
                                <p:cTn id="1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1000"/>
                                        <p:tgtEl>
                                          <p:spTgt spid="6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1000"/>
                                        <p:tgtEl>
                                          <p:spTgt spid="6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0000"/>
                            </p:stCondLst>
                            <p:childTnLst>
                              <p:par>
                                <p:cTn id="1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1000"/>
                                        <p:tgtEl>
                                          <p:spTgt spid="6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2" dur="1000"/>
                                        <p:tgtEl>
                                          <p:spTgt spid="6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2000"/>
                            </p:stCondLst>
                            <p:childTnLst>
                              <p:par>
                                <p:cTn id="1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6" dur="1000"/>
                                        <p:tgtEl>
                                          <p:spTgt spid="6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3000"/>
                            </p:stCondLst>
                            <p:childTnLst>
                              <p:par>
                                <p:cTn id="1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0" dur="1000"/>
                                        <p:tgtEl>
                                          <p:spTgt spid="6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4" dur="1000"/>
                                        <p:tgtEl>
                                          <p:spTgt spid="6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8" dur="1000"/>
                                        <p:tgtEl>
                                          <p:spTgt spid="6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6000"/>
                            </p:stCondLst>
                            <p:childTnLst>
                              <p:par>
                                <p:cTn id="1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2" dur="1000"/>
                                        <p:tgtEl>
                                          <p:spTgt spid="6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47000"/>
                            </p:stCondLst>
                            <p:childTnLst>
                              <p:par>
                                <p:cTn id="1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6" dur="1000"/>
                                        <p:tgtEl>
                                          <p:spTgt spid="6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8000"/>
                            </p:stCondLst>
                            <p:childTnLst>
                              <p:par>
                                <p:cTn id="1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0" dur="1000"/>
                                        <p:tgtEl>
                                          <p:spTgt spid="6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9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4" dur="1000"/>
                                        <p:tgtEl>
                                          <p:spTgt spid="6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0000"/>
                            </p:stCondLst>
                            <p:childTnLst>
                              <p:par>
                                <p:cTn id="19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8" dur="1000"/>
                                        <p:tgtEl>
                                          <p:spTgt spid="6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1000"/>
                            </p:stCondLst>
                            <p:childTnLst>
                              <p:par>
                                <p:cTn id="2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2" dur="1000"/>
                                        <p:tgtEl>
                                          <p:spTgt spid="6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6" dur="500"/>
                                        <p:tgtEl>
                                          <p:spTgt spid="65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00"/>
                            </p:stCondLst>
                            <p:childTnLst>
                              <p:par>
                                <p:cTn id="20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0" dur="500"/>
                                        <p:tgtEl>
                                          <p:spTgt spid="65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3" dur="500"/>
                                        <p:tgtEl>
                                          <p:spTgt spid="656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6" dur="500"/>
                                        <p:tgtEl>
                                          <p:spTgt spid="65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92" grpId="0" animBg="1"/>
      <p:bldP spid="65593" grpId="0" animBg="1"/>
      <p:bldP spid="65594" grpId="0" animBg="1"/>
      <p:bldP spid="65595" grpId="0" animBg="1"/>
      <p:bldP spid="65596" grpId="0" animBg="1"/>
      <p:bldP spid="65597" grpId="0" animBg="1"/>
      <p:bldP spid="65598" grpId="0" animBg="1"/>
      <p:bldP spid="65599" grpId="0" animBg="1"/>
      <p:bldP spid="65600" grpId="0" animBg="1"/>
      <p:bldP spid="65601" grpId="0" animBg="1"/>
      <p:bldP spid="65602" grpId="0" animBg="1"/>
      <p:bldP spid="65603" grpId="0" animBg="1"/>
      <p:bldP spid="65604" grpId="0" animBg="1"/>
      <p:bldP spid="65605" grpId="0" animBg="1"/>
      <p:bldP spid="65606" grpId="0" animBg="1"/>
      <p:bldP spid="65607" grpId="0" animBg="1"/>
      <p:bldP spid="65608" grpId="0" animBg="1"/>
      <p:bldP spid="65609" grpId="0" animBg="1"/>
      <p:bldP spid="65610" grpId="0" animBg="1"/>
      <p:bldP spid="65611" grpId="0" animBg="1"/>
      <p:bldP spid="65612" grpId="0" animBg="1"/>
      <p:bldP spid="65613" grpId="0" animBg="1"/>
      <p:bldP spid="65614" grpId="0" animBg="1"/>
      <p:bldP spid="65615" grpId="0" animBg="1"/>
      <p:bldP spid="65616" grpId="0" animBg="1"/>
      <p:bldP spid="65617" grpId="0" animBg="1"/>
      <p:bldP spid="65618" grpId="0" animBg="1"/>
      <p:bldP spid="65619" grpId="0" animBg="1"/>
      <p:bldP spid="65620" grpId="0" animBg="1"/>
      <p:bldP spid="65621" grpId="0" animBg="1"/>
      <p:bldP spid="65622" grpId="0" animBg="1"/>
      <p:bldP spid="65623" grpId="0" animBg="1"/>
      <p:bldP spid="65624" grpId="0" animBg="1"/>
      <p:bldP spid="65625" grpId="0" animBg="1"/>
      <p:bldP spid="65626" grpId="0" animBg="1"/>
      <p:bldP spid="65627" grpId="0" animBg="1"/>
      <p:bldP spid="65628" grpId="0" animBg="1"/>
      <p:bldP spid="65629" grpId="0" animBg="1"/>
      <p:bldP spid="65630" grpId="0" animBg="1"/>
      <p:bldP spid="110" grpId="0" animBg="1"/>
      <p:bldP spid="111" grpId="0" animBg="1"/>
      <p:bldP spid="4" grpId="0"/>
      <p:bldP spid="112" grpId="0"/>
      <p:bldP spid="113" grpId="0"/>
      <p:bldP spid="1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81013" y="1981200"/>
            <a:ext cx="1447800" cy="1447800"/>
            <a:chOff x="3888" y="2112"/>
            <a:chExt cx="912" cy="912"/>
          </a:xfrm>
        </p:grpSpPr>
        <p:graphicFrame>
          <p:nvGraphicFramePr>
            <p:cNvPr id="2057" name="Object 4"/>
            <p:cNvGraphicFramePr>
              <a:graphicFrameLocks noChangeAspect="1"/>
            </p:cNvGraphicFramePr>
            <p:nvPr/>
          </p:nvGraphicFramePr>
          <p:xfrm>
            <a:off x="3888" y="2112"/>
            <a:ext cx="912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6" name="CS Chem3D Model" r:id="rId3" imgW="995400" imgH="995400" progId="">
                    <p:embed/>
                  </p:oleObj>
                </mc:Choice>
                <mc:Fallback>
                  <p:oleObj name="CS Chem3D Model" r:id="rId3" imgW="995400" imgH="9954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112"/>
                          <a:ext cx="912" cy="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1" name="Rectangle 5"/>
            <p:cNvSpPr>
              <a:spLocks noChangeArrowheads="1"/>
            </p:cNvSpPr>
            <p:nvPr/>
          </p:nvSpPr>
          <p:spPr bwMode="auto">
            <a:xfrm>
              <a:off x="4224" y="2352"/>
              <a:ext cx="288" cy="4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>
                  <a:latin typeface="VNI-Times" pitchFamily="2" charset="0"/>
                </a:rPr>
                <a:t>O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895600" y="2514600"/>
            <a:ext cx="790575" cy="790575"/>
            <a:chOff x="84" y="1575"/>
            <a:chExt cx="498" cy="498"/>
          </a:xfrm>
        </p:grpSpPr>
        <p:graphicFrame>
          <p:nvGraphicFramePr>
            <p:cNvPr id="2056" name="Object 7"/>
            <p:cNvGraphicFramePr>
              <a:graphicFrameLocks noChangeAspect="1"/>
            </p:cNvGraphicFramePr>
            <p:nvPr/>
          </p:nvGraphicFramePr>
          <p:xfrm>
            <a:off x="84" y="1575"/>
            <a:ext cx="49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7" name="CS Chem3D Model" r:id="rId5" imgW="1045800" imgH="1045800" progId="">
                    <p:embed/>
                  </p:oleObj>
                </mc:Choice>
                <mc:Fallback>
                  <p:oleObj name="CS Chem3D Model" r:id="rId5" imgW="1045800" imgH="10458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" y="1575"/>
                          <a:ext cx="498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0" name="Rectangle 8"/>
            <p:cNvSpPr>
              <a:spLocks noChangeArrowheads="1"/>
            </p:cNvSpPr>
            <p:nvPr/>
          </p:nvSpPr>
          <p:spPr bwMode="auto">
            <a:xfrm>
              <a:off x="244" y="1680"/>
              <a:ext cx="192" cy="24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 dirty="0">
                  <a:latin typeface="VNI-Times" pitchFamily="2" charset="0"/>
                </a:rPr>
                <a:t>H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0" y="2286000"/>
            <a:ext cx="1019175" cy="1019175"/>
            <a:chOff x="3360" y="3264"/>
            <a:chExt cx="642" cy="642"/>
          </a:xfrm>
        </p:grpSpPr>
        <p:graphicFrame>
          <p:nvGraphicFramePr>
            <p:cNvPr id="2055" name="Object 10"/>
            <p:cNvGraphicFramePr>
              <a:graphicFrameLocks noChangeAspect="1"/>
            </p:cNvGraphicFramePr>
            <p:nvPr/>
          </p:nvGraphicFramePr>
          <p:xfrm>
            <a:off x="3360" y="3264"/>
            <a:ext cx="642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8" name="CS Chem3D Model" r:id="rId7" imgW="1348200" imgH="1348200" progId="">
                    <p:embed/>
                  </p:oleObj>
                </mc:Choice>
                <mc:Fallback>
                  <p:oleObj name="CS Chem3D Model" r:id="rId7" imgW="1348200" imgH="13482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264"/>
                          <a:ext cx="642" cy="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9" name="Rectangle 11"/>
            <p:cNvSpPr>
              <a:spLocks noChangeArrowheads="1"/>
            </p:cNvSpPr>
            <p:nvPr/>
          </p:nvSpPr>
          <p:spPr bwMode="auto">
            <a:xfrm>
              <a:off x="3504" y="3408"/>
              <a:ext cx="336" cy="33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800" b="1" dirty="0">
                  <a:solidFill>
                    <a:srgbClr val="FFFF00"/>
                  </a:solidFill>
                  <a:latin typeface="VNI-Times" pitchFamily="2" charset="0"/>
                </a:rPr>
                <a:t>Cu</a:t>
              </a:r>
            </a:p>
          </p:txBody>
        </p:sp>
      </p:grpSp>
      <p:sp>
        <p:nvSpPr>
          <p:cNvPr id="2062" name="Text Box 12"/>
          <p:cNvSpPr txBox="1">
            <a:spLocks noChangeArrowheads="1"/>
          </p:cNvSpPr>
          <p:nvPr/>
        </p:nvSpPr>
        <p:spPr bwMode="auto">
          <a:xfrm>
            <a:off x="0" y="0"/>
            <a:ext cx="9144000" cy="823913"/>
          </a:xfrm>
          <a:prstGeom prst="rect">
            <a:avLst/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dirty="0" err="1">
                <a:solidFill>
                  <a:srgbClr val="FFFF00"/>
                </a:solidFill>
                <a:latin typeface="Times New Roman" pitchFamily="18" charset="0"/>
              </a:rPr>
              <a:t>Cơ</a:t>
            </a:r>
            <a:r>
              <a:rPr lang="en-US" sz="48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imes New Roman" pitchFamily="18" charset="0"/>
              </a:rPr>
              <a:t>chế</a:t>
            </a:r>
            <a:r>
              <a:rPr lang="en-US" sz="48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imes New Roman" pitchFamily="18" charset="0"/>
              </a:rPr>
              <a:t>phản</a:t>
            </a:r>
            <a:r>
              <a:rPr lang="en-US" sz="48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imes New Roman" pitchFamily="18" charset="0"/>
              </a:rPr>
              <a:t>ứng</a:t>
            </a:r>
            <a:r>
              <a:rPr lang="en-US" sz="48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imes New Roman" pitchFamily="18" charset="0"/>
              </a:rPr>
              <a:t>giữa</a:t>
            </a:r>
            <a:r>
              <a:rPr lang="en-US" sz="48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imes New Roman" pitchFamily="18" charset="0"/>
              </a:rPr>
              <a:t>CuO</a:t>
            </a:r>
            <a:r>
              <a:rPr lang="en-US" sz="48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800" dirty="0" err="1">
                <a:solidFill>
                  <a:srgbClr val="FFFF00"/>
                </a:solidFill>
                <a:latin typeface="Times New Roman" pitchFamily="18" charset="0"/>
              </a:rPr>
              <a:t>và</a:t>
            </a:r>
            <a:r>
              <a:rPr lang="en-US" sz="4800" dirty="0">
                <a:solidFill>
                  <a:srgbClr val="FFFF00"/>
                </a:solidFill>
                <a:latin typeface="Times New Roman" pitchFamily="18" charset="0"/>
              </a:rPr>
              <a:t> H</a:t>
            </a:r>
            <a:r>
              <a:rPr lang="en-US" sz="4800" baseline="-25000" dirty="0">
                <a:solidFill>
                  <a:srgbClr val="FFFF00"/>
                </a:solidFill>
                <a:latin typeface="Times New Roman" pitchFamily="18" charset="0"/>
              </a:rPr>
              <a:t>2</a:t>
            </a:r>
            <a:r>
              <a:rPr lang="en-US" sz="4800" dirty="0">
                <a:solidFill>
                  <a:srgbClr val="FFFF00"/>
                </a:solidFill>
                <a:latin typeface="Times New Roman" pitchFamily="18" charset="0"/>
              </a:rPr>
              <a:t>:</a:t>
            </a:r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433763" y="2262188"/>
            <a:ext cx="790575" cy="790575"/>
            <a:chOff x="84" y="1575"/>
            <a:chExt cx="498" cy="498"/>
          </a:xfrm>
        </p:grpSpPr>
        <p:graphicFrame>
          <p:nvGraphicFramePr>
            <p:cNvPr id="2054" name="Object 14"/>
            <p:cNvGraphicFramePr>
              <a:graphicFrameLocks noChangeAspect="1"/>
            </p:cNvGraphicFramePr>
            <p:nvPr/>
          </p:nvGraphicFramePr>
          <p:xfrm>
            <a:off x="84" y="1575"/>
            <a:ext cx="49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9" name="CS Chem3D Model" r:id="rId9" imgW="1045800" imgH="1045800" progId="">
                    <p:embed/>
                  </p:oleObj>
                </mc:Choice>
                <mc:Fallback>
                  <p:oleObj name="CS Chem3D Model" r:id="rId9" imgW="1045800" imgH="10458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" y="1575"/>
                          <a:ext cx="498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8" name="Rectangle 15"/>
            <p:cNvSpPr>
              <a:spLocks noChangeArrowheads="1"/>
            </p:cNvSpPr>
            <p:nvPr/>
          </p:nvSpPr>
          <p:spPr bwMode="auto">
            <a:xfrm>
              <a:off x="244" y="1680"/>
              <a:ext cx="192" cy="24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 dirty="0">
                  <a:latin typeface="VNI-Times" pitchFamily="2" charset="0"/>
                </a:rPr>
                <a:t>H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461963" y="1976438"/>
            <a:ext cx="1447800" cy="1447800"/>
            <a:chOff x="3888" y="2112"/>
            <a:chExt cx="912" cy="912"/>
          </a:xfrm>
        </p:grpSpPr>
        <p:graphicFrame>
          <p:nvGraphicFramePr>
            <p:cNvPr id="2053" name="Object 17"/>
            <p:cNvGraphicFramePr>
              <a:graphicFrameLocks noChangeAspect="1"/>
            </p:cNvGraphicFramePr>
            <p:nvPr/>
          </p:nvGraphicFramePr>
          <p:xfrm>
            <a:off x="3888" y="2112"/>
            <a:ext cx="912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0" name="CS Chem3D Model" r:id="rId10" imgW="995400" imgH="995400" progId="">
                    <p:embed/>
                  </p:oleObj>
                </mc:Choice>
                <mc:Fallback>
                  <p:oleObj name="CS Chem3D Model" r:id="rId10" imgW="995400" imgH="9954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112"/>
                          <a:ext cx="912" cy="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7" name="Rectangle 18"/>
            <p:cNvSpPr>
              <a:spLocks noChangeArrowheads="1"/>
            </p:cNvSpPr>
            <p:nvPr/>
          </p:nvSpPr>
          <p:spPr bwMode="auto">
            <a:xfrm>
              <a:off x="4224" y="2352"/>
              <a:ext cx="288" cy="4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 dirty="0">
                  <a:latin typeface="VNI-Times" pitchFamily="2" charset="0"/>
                </a:rPr>
                <a:t>O</a:t>
              </a: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874963" y="2550774"/>
            <a:ext cx="790575" cy="790575"/>
            <a:chOff x="84" y="1575"/>
            <a:chExt cx="498" cy="498"/>
          </a:xfrm>
        </p:grpSpPr>
        <p:graphicFrame>
          <p:nvGraphicFramePr>
            <p:cNvPr id="2052" name="Object 20"/>
            <p:cNvGraphicFramePr>
              <a:graphicFrameLocks noChangeAspect="1"/>
            </p:cNvGraphicFramePr>
            <p:nvPr/>
          </p:nvGraphicFramePr>
          <p:xfrm>
            <a:off x="84" y="1575"/>
            <a:ext cx="49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1" name="CS Chem3D Model" r:id="rId11" imgW="1045800" imgH="1045800" progId="">
                    <p:embed/>
                  </p:oleObj>
                </mc:Choice>
                <mc:Fallback>
                  <p:oleObj name="CS Chem3D Model" r:id="rId11" imgW="1045800" imgH="10458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" y="1575"/>
                          <a:ext cx="498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6" name="Rectangle 21"/>
            <p:cNvSpPr>
              <a:spLocks noChangeArrowheads="1"/>
            </p:cNvSpPr>
            <p:nvPr/>
          </p:nvSpPr>
          <p:spPr bwMode="auto">
            <a:xfrm>
              <a:off x="244" y="1680"/>
              <a:ext cx="192" cy="24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 dirty="0">
                  <a:latin typeface="VNI-Times" pitchFamily="2" charset="0"/>
                </a:rPr>
                <a:t>H</a:t>
              </a: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-17415" y="2309482"/>
            <a:ext cx="1019175" cy="1019175"/>
            <a:chOff x="3360" y="3264"/>
            <a:chExt cx="642" cy="642"/>
          </a:xfrm>
        </p:grpSpPr>
        <p:graphicFrame>
          <p:nvGraphicFramePr>
            <p:cNvPr id="2051" name="Object 23"/>
            <p:cNvGraphicFramePr>
              <a:graphicFrameLocks noChangeAspect="1"/>
            </p:cNvGraphicFramePr>
            <p:nvPr/>
          </p:nvGraphicFramePr>
          <p:xfrm>
            <a:off x="3360" y="3264"/>
            <a:ext cx="642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2" name="CS Chem3D Model" r:id="rId12" imgW="1348200" imgH="1348200" progId="">
                    <p:embed/>
                  </p:oleObj>
                </mc:Choice>
                <mc:Fallback>
                  <p:oleObj name="CS Chem3D Model" r:id="rId12" imgW="1348200" imgH="13482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264"/>
                          <a:ext cx="642" cy="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5" name="Rectangle 24"/>
            <p:cNvSpPr>
              <a:spLocks noChangeArrowheads="1"/>
            </p:cNvSpPr>
            <p:nvPr/>
          </p:nvSpPr>
          <p:spPr bwMode="auto">
            <a:xfrm>
              <a:off x="3504" y="3408"/>
              <a:ext cx="336" cy="33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800" b="1" dirty="0">
                  <a:solidFill>
                    <a:srgbClr val="FFFF00"/>
                  </a:solidFill>
                  <a:latin typeface="VNI-Times" pitchFamily="2" charset="0"/>
                </a:rPr>
                <a:t>Cu</a:t>
              </a:r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3454400" y="2270071"/>
            <a:ext cx="790575" cy="790575"/>
            <a:chOff x="84" y="1575"/>
            <a:chExt cx="498" cy="498"/>
          </a:xfrm>
        </p:grpSpPr>
        <p:graphicFrame>
          <p:nvGraphicFramePr>
            <p:cNvPr id="2050" name="Object 26"/>
            <p:cNvGraphicFramePr>
              <a:graphicFrameLocks noChangeAspect="1"/>
            </p:cNvGraphicFramePr>
            <p:nvPr/>
          </p:nvGraphicFramePr>
          <p:xfrm>
            <a:off x="84" y="1575"/>
            <a:ext cx="49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3" name="CS Chem3D Model" r:id="rId13" imgW="1045800" imgH="1045800" progId="">
                    <p:embed/>
                  </p:oleObj>
                </mc:Choice>
                <mc:Fallback>
                  <p:oleObj name="CS Chem3D Model" r:id="rId13" imgW="1045800" imgH="10458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" y="1575"/>
                          <a:ext cx="498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4" name="Rectangle 27"/>
            <p:cNvSpPr>
              <a:spLocks noChangeArrowheads="1"/>
            </p:cNvSpPr>
            <p:nvPr/>
          </p:nvSpPr>
          <p:spPr bwMode="auto">
            <a:xfrm>
              <a:off x="244" y="1680"/>
              <a:ext cx="192" cy="24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 dirty="0">
                  <a:latin typeface="VNI-Times" pitchFamily="2" charset="0"/>
                </a:rPr>
                <a:t>H</a:t>
              </a:r>
            </a:p>
          </p:txBody>
        </p:sp>
      </p:grpSp>
      <p:sp>
        <p:nvSpPr>
          <p:cNvPr id="2068" name="Line 28"/>
          <p:cNvSpPr>
            <a:spLocks noChangeShapeType="1"/>
          </p:cNvSpPr>
          <p:nvPr/>
        </p:nvSpPr>
        <p:spPr bwMode="auto">
          <a:xfrm>
            <a:off x="2057400" y="28194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9" name="Line 29"/>
          <p:cNvSpPr>
            <a:spLocks noChangeShapeType="1"/>
          </p:cNvSpPr>
          <p:nvPr/>
        </p:nvSpPr>
        <p:spPr bwMode="auto">
          <a:xfrm>
            <a:off x="2328863" y="2581275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0" name="Group 31"/>
          <p:cNvGrpSpPr>
            <a:grpSpLocks/>
          </p:cNvGrpSpPr>
          <p:nvPr/>
        </p:nvGrpSpPr>
        <p:grpSpPr bwMode="auto">
          <a:xfrm>
            <a:off x="7315200" y="2667000"/>
            <a:ext cx="533400" cy="457200"/>
            <a:chOff x="4608" y="1680"/>
            <a:chExt cx="336" cy="288"/>
          </a:xfrm>
        </p:grpSpPr>
        <p:sp>
          <p:nvSpPr>
            <p:cNvPr id="2072" name="Line 32"/>
            <p:cNvSpPr>
              <a:spLocks noChangeShapeType="1"/>
            </p:cNvSpPr>
            <p:nvPr/>
          </p:nvSpPr>
          <p:spPr bwMode="auto">
            <a:xfrm>
              <a:off x="4608" y="1824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Line 33"/>
            <p:cNvSpPr>
              <a:spLocks noChangeShapeType="1"/>
            </p:cNvSpPr>
            <p:nvPr/>
          </p:nvSpPr>
          <p:spPr bwMode="auto">
            <a:xfrm>
              <a:off x="4782" y="16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3350170" y="3654970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0000FF"/>
                </a:solidFill>
                <a:latin typeface="Arial" charset="0"/>
              </a:rPr>
              <a:t>H</a:t>
            </a:r>
            <a:r>
              <a:rPr lang="en-US" sz="3600" b="1" baseline="-25000" dirty="0">
                <a:solidFill>
                  <a:srgbClr val="0000FF"/>
                </a:solidFill>
                <a:latin typeface="Arial" charset="0"/>
              </a:rPr>
              <a:t>2</a:t>
            </a:r>
            <a:endParaRPr lang="en-US" sz="3600" b="1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1442540" y="3670736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000000"/>
                </a:solidFill>
                <a:latin typeface="Arial" charset="0"/>
              </a:rPr>
              <a:t>Cu</a:t>
            </a:r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2028498" y="3686502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000000"/>
                </a:solidFill>
                <a:latin typeface="Arial" charset="0"/>
              </a:rPr>
              <a:t>O</a:t>
            </a:r>
          </a:p>
        </p:txBody>
      </p:sp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2719558" y="3791386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Arial" charset="0"/>
              </a:rPr>
              <a:t>+</a:t>
            </a:r>
          </a:p>
        </p:txBody>
      </p:sp>
      <p:sp>
        <p:nvSpPr>
          <p:cNvPr id="41" name="Text Box 19"/>
          <p:cNvSpPr txBox="1">
            <a:spLocks noChangeArrowheads="1"/>
          </p:cNvSpPr>
          <p:nvPr/>
        </p:nvSpPr>
        <p:spPr bwMode="auto">
          <a:xfrm>
            <a:off x="6474370" y="3715404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Arial" charset="0"/>
              </a:rPr>
              <a:t>+</a:t>
            </a:r>
          </a:p>
        </p:txBody>
      </p:sp>
      <p:sp>
        <p:nvSpPr>
          <p:cNvPr id="42" name="Text Box 20"/>
          <p:cNvSpPr txBox="1">
            <a:spLocks noChangeArrowheads="1"/>
          </p:cNvSpPr>
          <p:nvPr/>
        </p:nvSpPr>
        <p:spPr bwMode="auto">
          <a:xfrm>
            <a:off x="3352800" y="3670736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0000FF"/>
                </a:solidFill>
                <a:latin typeface="Arial" charset="0"/>
              </a:rPr>
              <a:t>H</a:t>
            </a:r>
            <a:r>
              <a:rPr lang="en-US" sz="3600" b="1" baseline="-25000" dirty="0">
                <a:solidFill>
                  <a:srgbClr val="0000FF"/>
                </a:solidFill>
                <a:latin typeface="Arial" charset="0"/>
              </a:rPr>
              <a:t>2</a:t>
            </a:r>
            <a:endParaRPr lang="en-US" sz="3600" b="1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43" name="Text Box 21"/>
          <p:cNvSpPr txBox="1">
            <a:spLocks noChangeArrowheads="1"/>
          </p:cNvSpPr>
          <p:nvPr/>
        </p:nvSpPr>
        <p:spPr bwMode="auto">
          <a:xfrm>
            <a:off x="3350170" y="3670736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smtClean="0">
                <a:solidFill>
                  <a:srgbClr val="0000FF"/>
                </a:solidFill>
                <a:latin typeface="Arial" charset="0"/>
              </a:rPr>
              <a:t>H</a:t>
            </a:r>
            <a:endParaRPr lang="en-US" sz="3600" b="1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44" name="Text Box 22"/>
          <p:cNvSpPr txBox="1">
            <a:spLocks noChangeArrowheads="1"/>
          </p:cNvSpPr>
          <p:nvPr/>
        </p:nvSpPr>
        <p:spPr bwMode="auto">
          <a:xfrm>
            <a:off x="2039004" y="3689132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000000"/>
                </a:solidFill>
                <a:latin typeface="Arial" charset="0"/>
              </a:rPr>
              <a:t>O</a:t>
            </a:r>
          </a:p>
        </p:txBody>
      </p:sp>
      <p:sp>
        <p:nvSpPr>
          <p:cNvPr id="45" name="Text Box 23"/>
          <p:cNvSpPr txBox="1">
            <a:spLocks noChangeArrowheads="1"/>
          </p:cNvSpPr>
          <p:nvPr/>
        </p:nvSpPr>
        <p:spPr bwMode="auto">
          <a:xfrm>
            <a:off x="1445170" y="3699638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000000"/>
                </a:solidFill>
                <a:latin typeface="Arial" charset="0"/>
              </a:rPr>
              <a:t>Cu</a:t>
            </a: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5573106" y="3639204"/>
            <a:ext cx="381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baseline="-25000" dirty="0" smtClean="0">
                <a:solidFill>
                  <a:srgbClr val="0000FF"/>
                </a:solidFill>
                <a:latin typeface="Arial" charset="0"/>
              </a:rPr>
              <a:t>2</a:t>
            </a:r>
            <a:endParaRPr lang="en-US" sz="3600" b="1" dirty="0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947631"/>
              </p:ext>
            </p:extLst>
          </p:nvPr>
        </p:nvGraphicFramePr>
        <p:xfrm>
          <a:off x="4295775" y="2392250"/>
          <a:ext cx="1114426" cy="825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14" imgW="291960" imgH="241200" progId="Equation.DSMT4">
                  <p:embed/>
                </p:oleObj>
              </mc:Choice>
              <mc:Fallback>
                <p:oleObj name="Equation" r:id="rId14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2392250"/>
                        <a:ext cx="1114426" cy="8250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140762"/>
              </p:ext>
            </p:extLst>
          </p:nvPr>
        </p:nvGraphicFramePr>
        <p:xfrm>
          <a:off x="4269823" y="3626591"/>
          <a:ext cx="1143000" cy="864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16" imgW="291960" imgH="241200" progId="Equation.DSMT4">
                  <p:embed/>
                </p:oleObj>
              </mc:Choice>
              <mc:Fallback>
                <p:oleObj name="Equation" r:id="rId16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823" y="3626591"/>
                        <a:ext cx="1143000" cy="8644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23"/>
          <p:cNvSpPr txBox="1">
            <a:spLocks noChangeArrowheads="1"/>
          </p:cNvSpPr>
          <p:nvPr/>
        </p:nvSpPr>
        <p:spPr bwMode="auto">
          <a:xfrm>
            <a:off x="-14216" y="3680346"/>
            <a:ext cx="1676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THH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 Box 23"/>
          <p:cNvSpPr txBox="1">
            <a:spLocks noChangeArrowheads="1"/>
          </p:cNvSpPr>
          <p:nvPr/>
        </p:nvSpPr>
        <p:spPr bwMode="auto">
          <a:xfrm>
            <a:off x="209550" y="4746357"/>
            <a:ext cx="8839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 hiđro đã 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guyên tố oxi trong hợp chất CuO. Hiđro có tính khử.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409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0.02384 C 0.00608 0.03009 0.00816 0.0382 0.01319 0.0456 C 0.0158 0.0537 0.02083 0.06296 0.02639 0.06921 C 0.02934 0.07917 0.03594 0.08727 0.04115 0.0963 C 0.04392 0.1007 0.04427 0.10695 0.04601 0.11227 C 0.04705 0.11574 0.05069 0.1169 0.0526 0.11968 C 0.05625 0.12477 0.05677 0.12963 0.06094 0.13403 C 0.06337 0.14259 0.06632 0.14468 0.07396 0.14676 C 0.09097 0.16551 0.14427 0.16412 0.16111 0.16482 C 0.1625 0.16458 0.22483 0.15903 0.23003 0.15764 C 0.23385 0.15671 0.23681 0.15278 0.23993 0.15023 C 0.24288 0.14815 0.24983 0.14676 0.24983 0.14699 C 0.25764 0.13773 0.275 0.12408 0.28594 0.1213 C 0.29306 0.11968 0.30017 0.11875 0.30746 0.11759 C 0.35469 0.11875 0.3941 0.11991 0.43906 0.12685 C 0.45694 0.13333 0.48403 0.13333 0.50139 0.13403 C 0.54514 0.14583 0.59167 0.1331 0.63628 0.1412 C 0.70382 0.13912 0.72448 0.14005 0.77448 0.13241 C 0.77778 0.13102 0.78073 0.12801 0.78437 0.12685 C 0.7967 0.12222 0.81007 0.12176 0.82205 0.11597 C 0.8276 0.1132 0.83837 0.10695 0.83837 0.10718 C 0.84288 0.10232 0.8533 0.09445 0.8533 0.09468 C 0.85625 0.08472 0.86215 0.07824 0.86979 0.07269 C 0.87708 0.04815 0.87083 0.07269 0.87448 0.02546 C 0.87535 0.01759 0.87969 0.01042 0.87969 0.00208 " pathEditMode="relative" rAng="0" ptsTypes="AAAAAAAAAAAAAAAAAAAAAAAAA">
                                      <p:cBhvr>
                                        <p:cTn id="6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976" y="594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0.00162 C 0.00312 -0.0044 0.00868 -0.00509 0.00955 -0.00995 C 0.01094 -0.01597 0.01771 -0.03218 0.021 -0.03727 C 0.02413 -0.04213 0.03333 -0.05023 0.03715 -0.05394 C 0.04045 -0.06713 0.04774 -0.07569 0.05642 -0.08333 C 0.05746 -0.0875 0.05868 -0.0919 0.05972 -0.09606 C 0.06111 -0.10046 0.06771 -0.10625 0.06771 -0.10602 C 0.06823 -0.10833 0.06857 -0.11065 0.06944 -0.1125 C 0.07048 -0.11412 0.07205 -0.11505 0.07274 -0.1169 C 0.07795 -0.13102 0.06875 -0.1206 0.0809 -0.13171 C 0.08403 -0.13449 0.09045 -0.13981 0.09045 -0.13958 C 0.09305 -0.14977 0.0967 -0.15949 0.10347 -0.16528 C 0.10833 -0.18426 0.12517 -0.18958 0.13889 -0.19468 C 0.25451 -0.19329 0.31337 -0.19653 0.41198 -0.17569 C 0.42153 -0.17153 0.43125 -0.16829 0.44097 -0.16528 C 0.44305 -0.16458 0.44739 -0.16319 0.44739 -0.16296 C 0.45486 -0.15671 0.45069 -0.15949 0.46198 -0.15463 C 0.46354 -0.15394 0.46684 -0.15255 0.46684 -0.15231 C 0.46996 -0.14977 0.47344 -0.14699 0.47656 -0.14421 C 0.47778 -0.14306 0.4783 -0.14074 0.47969 -0.13981 C 0.48281 -0.13773 0.48941 -0.13565 0.48941 -0.13542 C 0.5 -0.12662 0.51319 -0.12407 0.525 -0.11898 C 0.53177 -0.11319 0.53837 -0.11157 0.546 -0.10833 C 0.54982 -0.10116 0.55469 -0.09861 0.55729 -0.08981 C 0.5585 -0.08565 0.55937 -0.08125 0.56059 -0.07708 C 0.56111 -0.075 0.56215 -0.07106 0.56215 -0.07083 C 0.56562 -0.04259 0.57031 -0.01181 0.57031 0.01736 " pathEditMode="relative" rAng="0" ptsTypes="ffffffffffffffffffffffffffA">
                                      <p:cBhvr>
                                        <p:cTn id="8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00" y="-88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0.00023 C -0.0033 -0.01157 -0.00486 -0.01829 -0.01111 -0.02523 C -0.01458 -0.04352 -0.02465 -0.05718 -0.03351 -0.06759 C -0.03976 -0.08403 -0.04931 -0.09329 -0.05729 -0.10648 C -0.05955 -0.11875 -0.06337 -0.13148 -0.0684 -0.14028 C -0.07014 -0.15278 -0.07344 -0.15671 -0.07622 -0.16829 C -0.08472 -0.20509 -0.075 -0.16875 -0.08264 -0.19676 C -0.08455 -0.22315 -0.09375 -0.26644 -0.07951 -0.28333 C -0.07899 -0.28634 -0.07934 -0.29005 -0.07795 -0.29144 C -0.06997 -0.30208 -0.05504 -0.30417 -0.04618 -0.30579 C -0.02465 -0.31782 -0.05226 -0.3162 -0.00938 -0.31134 C 0.02101 -0.29375 0.05208 -0.28935 0.08437 -0.28634 C 0.08906 -0.28333 0.09392 -0.28056 0.09861 -0.27778 C 0.10017 -0.27685 0.10347 -0.27523 0.10347 -0.275 C 0.11927 -0.25602 0.14028 -0.25046 0.1592 -0.24398 C 0.17049 -0.24005 0.18142 -0.23194 0.19253 -0.22732 C 0.19896 -0.21991 0.19722 -0.22037 0.20677 -0.2162 C 0.21094 -0.21435 0.21944 -0.21019 0.21944 -0.20995 C 0.22743 -0.20116 0.23767 -0.20069 0.2467 -0.19676 C 0.25451 -0.19306 0.25746 -0.18357 0.26562 -0.17986 C 0.27795 -0.15787 0.29323 -0.13681 0.2993 -0.10648 C 0.29583 -0.08495 0.29739 -0.07685 0.28628 -0.06759 C 0.28142 -0.0588 0.2783 -0.0544 0.2783 -0.0419 " pathEditMode="relative" rAng="0" ptsTypes="AAAAAAAAAAAAAAAAAAAAAAA">
                                      <p:cBhvr>
                                        <p:cTn id="10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90" y="-1574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4236 C -0.00261 -0.06227 -0.00729 -0.08102 -0.0125 -0.10047 C -0.0165 -0.11435 -0.01979 -0.13033 -0.02952 -0.14097 C -0.03368 -0.15023 -0.03907 -0.16273 -0.04809 -0.16597 C -0.05365 -0.17222 -0.05712 -0.18148 -0.06163 -0.18889 C -0.06268 -0.19097 -0.06407 -0.19306 -0.06511 -0.19491 C -0.06632 -0.19699 -0.06841 -0.2007 -0.06841 -0.20047 C -0.07118 -0.21227 -0.07466 -0.22385 -0.06684 -0.23334 C -0.02657 -0.23125 -0.04636 -0.23334 -0.00747 -0.22778 C 0.00486 -0.22616 0.01718 -0.22523 0.02968 -0.22408 C 0.03576 -0.22338 0.04843 -0.22199 0.04843 -0.22176 C 0.06979 -0.21597 0.09184 -0.21574 0.11389 -0.21227 C 0.15503 -0.20625 0.19618 -0.2007 0.23732 -0.19491 C 0.25312 -0.19074 0.24635 -0.19283 0.25781 -0.18889 C 0.27048 -0.17917 0.29114 -0.17917 0.30659 -0.17385 C 0.31493 -0.16736 0.31927 -0.16273 0.32864 -0.16042 C 0.33246 -0.14676 0.3309 -0.15232 0.33368 -0.14283 C 0.3342 -0.14097 0.33524 -0.13704 0.33524 -0.13681 C 0.33854 -0.10949 0.33802 -0.11829 0.33524 -0.07685 C 0.33489 -0.07176 0.33107 -0.06713 0.33038 -0.06181 C 0.32986 -0.05718 0.33038 -0.05278 0.33038 -0.04815 " pathEditMode="relative" rAng="0" ptsTypes="AAAAAAAAAAAAAAAAAAAAA">
                                      <p:cBhvr>
                                        <p:cTn id="12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94" y="-9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500"/>
                            </p:stCondLst>
                            <p:childTnLst>
                              <p:par>
                                <p:cTn id="1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7037E-6 C 0.02465 -0.06134 0.04948 -0.12245 0.08403 -0.12245 C 0.11875 -0.12245 0.16354 -0.0625 0.20833 -0.00208 " pathEditMode="relative" rAng="0" ptsTypes="aaA">
                                      <p:cBhvr>
                                        <p:cTn id="19" dur="3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00" y="-610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2.22222E-6 C 0.07066 -0.05278 0.14253 -0.10509 0.20937 -0.10555 C 0.27639 -0.10555 0.33871 -0.05671 0.40173 -0.00625 " pathEditMode="relative" rAng="0" ptsTypes="aaA">
                                      <p:cBhvr>
                                        <p:cTn id="21" dur="3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100" y="-530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1412 C 0.08646 0.04422 0.17361 0.07454 0.27431 0.07037 C 0.375 0.06713 0.48924 0.02986 0.60417 -0.00648 " pathEditMode="relative" rAng="0" ptsTypes="aaA">
                                      <p:cBhvr>
                                        <p:cTn id="3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200" y="200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4" grpId="0"/>
      <p:bldP spid="44" grpId="1"/>
      <p:bldP spid="45" grpId="0"/>
      <p:bldP spid="45" grpId="1"/>
      <p:bldP spid="46" grpId="0"/>
      <p:bldP spid="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0" y="0"/>
            <a:ext cx="9144000" cy="684546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  <a:effectLst>
            <a:outerShdw dist="184915" dir="4443276" algn="ctr" rotWithShape="0">
              <a:srgbClr val="FFFF66"/>
            </a:outerShdw>
          </a:effectLst>
        </p:spPr>
        <p:txBody>
          <a:bodyPr anchor="b"/>
          <a:lstStyle/>
          <a:p>
            <a:pPr algn="ctr" eaLnBrk="1" hangingPunct="1"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ài 31   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ÍNH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HẤT - ỨNG DỤNG CỦA HIĐRO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47298" y="800696"/>
            <a:ext cx="3429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TÍNH CHẤT VẬT LÍ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4114800" y="1323666"/>
            <a:ext cx="205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39895" y="1162040"/>
            <a:ext cx="403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ÍNH CHẤT HÓA HỌC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2291" y="1521427"/>
            <a:ext cx="388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1.Tác dụng với oxi</a:t>
            </a:r>
            <a:endParaRPr lang="en-US" sz="24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435909" y="1914753"/>
            <a:ext cx="388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2.Tác dụng với đồng oxit</a:t>
            </a:r>
            <a:endParaRPr lang="en-US" sz="24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417792" y="2353334"/>
            <a:ext cx="8077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Khí hiđro đã chiếm nguyên tố oxi trong hợp chất CuO. Hiđro có tính khử.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2117305" y="3141188"/>
            <a:ext cx="44096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+ 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H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  +  Cu 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21510"/>
              </p:ext>
            </p:extLst>
          </p:nvPr>
        </p:nvGraphicFramePr>
        <p:xfrm>
          <a:off x="3910382" y="3153507"/>
          <a:ext cx="620418" cy="41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382" y="3153507"/>
                        <a:ext cx="620418" cy="4165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7" descr="viet3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1" y="1914753"/>
            <a:ext cx="567583" cy="581001"/>
          </a:xfrm>
          <a:prstGeom prst="rect">
            <a:avLst/>
          </a:prstGeom>
          <a:solidFill>
            <a:srgbClr val="0070C0"/>
          </a:solidFill>
          <a:ln>
            <a:noFill/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1893700" y="3932701"/>
            <a:ext cx="3249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Ở nhiệt độ thích hợp: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3080038" y="3539561"/>
            <a:ext cx="7457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đe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482291" y="3914787"/>
            <a:ext cx="19177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3. Kết luận:</a:t>
            </a:r>
            <a:endParaRPr lang="en-US" sz="24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5823527" y="3517725"/>
            <a:ext cx="7457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ỏ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669159" y="4487511"/>
            <a:ext cx="35199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* 2H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O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2H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  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439225"/>
              </p:ext>
            </p:extLst>
          </p:nvPr>
        </p:nvGraphicFramePr>
        <p:xfrm>
          <a:off x="2501018" y="4453909"/>
          <a:ext cx="620418" cy="41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6" imgW="431640" imgH="228600" progId="Equation.DSMT4">
                  <p:embed/>
                </p:oleObj>
              </mc:Choice>
              <mc:Fallback>
                <p:oleObj name="Equation" r:id="rId6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018" y="4453909"/>
                        <a:ext cx="620418" cy="4165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669159" y="5042321"/>
            <a:ext cx="67706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một số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kim loại           H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 + kim loại  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10615"/>
              </p:ext>
            </p:extLst>
          </p:nvPr>
        </p:nvGraphicFramePr>
        <p:xfrm>
          <a:off x="4572000" y="5040740"/>
          <a:ext cx="620418" cy="41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40740"/>
                        <a:ext cx="620418" cy="4165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323340" y="5524684"/>
            <a:ext cx="24778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ỨNG 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" name="Picture 7" descr="viet3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394" y="3873032"/>
            <a:ext cx="567583" cy="581001"/>
          </a:xfrm>
          <a:prstGeom prst="rect">
            <a:avLst/>
          </a:prstGeom>
          <a:solidFill>
            <a:srgbClr val="0070C0"/>
          </a:solidFill>
          <a:ln>
            <a:noFill/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</p:spTree>
    <p:extLst>
      <p:ext uri="{BB962C8B-B14F-4D97-AF65-F5344CB8AC3E}">
        <p14:creationId xmlns:p14="http://schemas.microsoft.com/office/powerpoint/2010/main" val="2581791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20" grpId="0"/>
      <p:bldP spid="29" grpId="0"/>
      <p:bldP spid="18" grpId="0"/>
      <p:bldP spid="21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ud"/>
          <p:cNvPicPr>
            <a:picLocks noChangeAspect="1" noChangeArrowheads="1"/>
          </p:cNvPicPr>
          <p:nvPr/>
        </p:nvPicPr>
        <p:blipFill>
          <a:blip r:embed="rId3">
            <a:lum bright="-6000" contrast="32000"/>
          </a:blip>
          <a:srcRect/>
          <a:stretch>
            <a:fillRect/>
          </a:stretch>
        </p:blipFill>
        <p:spPr bwMode="auto">
          <a:xfrm>
            <a:off x="152400" y="152400"/>
            <a:ext cx="8839200" cy="6553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88830319"/>
      </p:ext>
    </p:extLst>
  </p:cSld>
  <p:clrMapOvr>
    <a:masterClrMapping/>
  </p:clrMapOvr>
  <p:transition spd="med">
    <p:newsflash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0" y="0"/>
            <a:ext cx="9144000" cy="684546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  <a:effectLst>
            <a:outerShdw dist="184915" dir="4443276" algn="ctr" rotWithShape="0">
              <a:srgbClr val="FFFF66"/>
            </a:outerShdw>
          </a:effectLst>
        </p:spPr>
        <p:txBody>
          <a:bodyPr anchor="b"/>
          <a:lstStyle/>
          <a:p>
            <a:pPr algn="ctr" eaLnBrk="1" hangingPunct="1"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ài 31   </a:t>
            </a:r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ÍNH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HẤT - ỨNG DỤNG CỦA HIĐRO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47298" y="800696"/>
            <a:ext cx="3429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TÍNH CHẤT VẬT LÍ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4114800" y="1323666"/>
            <a:ext cx="205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39895" y="1162040"/>
            <a:ext cx="403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ÍNH CHẤT HÓA HỌC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2291" y="1521427"/>
            <a:ext cx="388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 smtClean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dụng với oxi</a:t>
            </a:r>
            <a:endParaRPr lang="en-US" sz="24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441249" y="2005115"/>
            <a:ext cx="388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b="1" dirty="0" err="1" smtClean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 smtClean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dụng với đồng oxit</a:t>
            </a:r>
            <a:endParaRPr lang="en-US" sz="24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7" descr="viet3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056498"/>
            <a:ext cx="567583" cy="581001"/>
          </a:xfrm>
          <a:prstGeom prst="rect">
            <a:avLst/>
          </a:prstGeom>
          <a:solidFill>
            <a:srgbClr val="0070C0"/>
          </a:solidFill>
          <a:ln>
            <a:noFill/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2059195" y="2482021"/>
            <a:ext cx="3249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Ở nhiệt độ thích hợp: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528404" y="2448419"/>
            <a:ext cx="19177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3. Kết luận:</a:t>
            </a:r>
            <a:endParaRPr lang="en-US" sz="24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1004388" y="2965709"/>
            <a:ext cx="35199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* 2H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O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2H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  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193870"/>
              </p:ext>
            </p:extLst>
          </p:nvPr>
        </p:nvGraphicFramePr>
        <p:xfrm>
          <a:off x="2801147" y="2922759"/>
          <a:ext cx="620418" cy="41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4" imgW="431640" imgH="228600" progId="Equation.DSMT4">
                  <p:embed/>
                </p:oleObj>
              </mc:Choice>
              <mc:Fallback>
                <p:oleObj name="Equation" r:id="rId4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147" y="2922759"/>
                        <a:ext cx="620418" cy="4165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1004388" y="3501253"/>
            <a:ext cx="67706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một số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kim loại           H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 + kim loại  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328062"/>
              </p:ext>
            </p:extLst>
          </p:nvPr>
        </p:nvGraphicFramePr>
        <p:xfrm>
          <a:off x="4833291" y="3465836"/>
          <a:ext cx="620418" cy="41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6" imgW="431640" imgH="228600" progId="Equation.DSMT4">
                  <p:embed/>
                </p:oleObj>
              </mc:Choice>
              <mc:Fallback>
                <p:oleObj name="Equation" r:id="rId6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291" y="3465836"/>
                        <a:ext cx="620418" cy="4165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546872" y="3978747"/>
            <a:ext cx="24778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ỨNG DỤ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560354" y="4403864"/>
            <a:ext cx="44688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GK trang 107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654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457200" y="1323667"/>
            <a:ext cx="8077200" cy="954107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Khí H</a:t>
            </a:r>
            <a:r>
              <a:rPr lang="en-US" sz="2800" b="1" baseline="-250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có thể thu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nào trong 2 cách </a:t>
            </a:r>
            <a:r>
              <a:rPr lang="en-US" sz="2800" b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609600" y="3068713"/>
            <a:ext cx="8153400" cy="2551777"/>
            <a:chOff x="384" y="1001"/>
            <a:chExt cx="5136" cy="1629"/>
          </a:xfrm>
        </p:grpSpPr>
        <p:pic>
          <p:nvPicPr>
            <p:cNvPr id="23558" name="Picture 2" descr="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40" y="1207"/>
              <a:ext cx="672" cy="9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59" name="Freeform 4"/>
            <p:cNvSpPr>
              <a:spLocks/>
            </p:cNvSpPr>
            <p:nvPr/>
          </p:nvSpPr>
          <p:spPr bwMode="auto">
            <a:xfrm>
              <a:off x="1228" y="1082"/>
              <a:ext cx="452" cy="876"/>
            </a:xfrm>
            <a:custGeom>
              <a:avLst/>
              <a:gdLst>
                <a:gd name="T0" fmla="*/ 0 w 452"/>
                <a:gd name="T1" fmla="*/ 3 h 819"/>
                <a:gd name="T2" fmla="*/ 408 w 452"/>
                <a:gd name="T3" fmla="*/ 18 h 819"/>
                <a:gd name="T4" fmla="*/ 420 w 452"/>
                <a:gd name="T5" fmla="*/ 63 h 819"/>
                <a:gd name="T6" fmla="*/ 444 w 452"/>
                <a:gd name="T7" fmla="*/ 106 h 819"/>
                <a:gd name="T8" fmla="*/ 444 w 452"/>
                <a:gd name="T9" fmla="*/ 1002 h 8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819"/>
                <a:gd name="T17" fmla="*/ 452 w 452"/>
                <a:gd name="T18" fmla="*/ 819 h 8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819">
                  <a:moveTo>
                    <a:pt x="0" y="3"/>
                  </a:moveTo>
                  <a:cubicBezTo>
                    <a:pt x="136" y="7"/>
                    <a:pt x="273" y="0"/>
                    <a:pt x="408" y="15"/>
                  </a:cubicBezTo>
                  <a:cubicBezTo>
                    <a:pt x="421" y="16"/>
                    <a:pt x="414" y="40"/>
                    <a:pt x="420" y="51"/>
                  </a:cubicBezTo>
                  <a:cubicBezTo>
                    <a:pt x="426" y="64"/>
                    <a:pt x="444" y="73"/>
                    <a:pt x="444" y="87"/>
                  </a:cubicBezTo>
                  <a:cubicBezTo>
                    <a:pt x="452" y="331"/>
                    <a:pt x="444" y="575"/>
                    <a:pt x="444" y="81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3560" name="Picture 5" descr="a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456" y="1119"/>
              <a:ext cx="672" cy="9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61" name="Freeform 6"/>
            <p:cNvSpPr>
              <a:spLocks/>
            </p:cNvSpPr>
            <p:nvPr/>
          </p:nvSpPr>
          <p:spPr bwMode="auto">
            <a:xfrm rot="10800000">
              <a:off x="3792" y="1313"/>
              <a:ext cx="576" cy="925"/>
            </a:xfrm>
            <a:custGeom>
              <a:avLst/>
              <a:gdLst>
                <a:gd name="T0" fmla="*/ 0 w 452"/>
                <a:gd name="T1" fmla="*/ 3 h 819"/>
                <a:gd name="T2" fmla="*/ 845 w 452"/>
                <a:gd name="T3" fmla="*/ 21 h 819"/>
                <a:gd name="T4" fmla="*/ 869 w 452"/>
                <a:gd name="T5" fmla="*/ 75 h 819"/>
                <a:gd name="T6" fmla="*/ 919 w 452"/>
                <a:gd name="T7" fmla="*/ 125 h 819"/>
                <a:gd name="T8" fmla="*/ 919 w 452"/>
                <a:gd name="T9" fmla="*/ 1180 h 8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819"/>
                <a:gd name="T17" fmla="*/ 452 w 452"/>
                <a:gd name="T18" fmla="*/ 819 h 8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819">
                  <a:moveTo>
                    <a:pt x="0" y="3"/>
                  </a:moveTo>
                  <a:cubicBezTo>
                    <a:pt x="136" y="7"/>
                    <a:pt x="273" y="0"/>
                    <a:pt x="408" y="15"/>
                  </a:cubicBezTo>
                  <a:cubicBezTo>
                    <a:pt x="421" y="16"/>
                    <a:pt x="414" y="40"/>
                    <a:pt x="420" y="51"/>
                  </a:cubicBezTo>
                  <a:cubicBezTo>
                    <a:pt x="426" y="64"/>
                    <a:pt x="444" y="73"/>
                    <a:pt x="444" y="87"/>
                  </a:cubicBezTo>
                  <a:cubicBezTo>
                    <a:pt x="452" y="331"/>
                    <a:pt x="444" y="575"/>
                    <a:pt x="444" y="81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2" name="Line 7"/>
            <p:cNvSpPr>
              <a:spLocks noChangeShapeType="1"/>
            </p:cNvSpPr>
            <p:nvPr/>
          </p:nvSpPr>
          <p:spPr bwMode="auto">
            <a:xfrm>
              <a:off x="816" y="108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3" name="Freeform 8"/>
            <p:cNvSpPr>
              <a:spLocks/>
            </p:cNvSpPr>
            <p:nvPr/>
          </p:nvSpPr>
          <p:spPr bwMode="auto">
            <a:xfrm rot="10800000">
              <a:off x="3840" y="1325"/>
              <a:ext cx="528" cy="876"/>
            </a:xfrm>
            <a:custGeom>
              <a:avLst/>
              <a:gdLst>
                <a:gd name="T0" fmla="*/ 0 w 452"/>
                <a:gd name="T1" fmla="*/ 3 h 819"/>
                <a:gd name="T2" fmla="*/ 651 w 452"/>
                <a:gd name="T3" fmla="*/ 18 h 819"/>
                <a:gd name="T4" fmla="*/ 671 w 452"/>
                <a:gd name="T5" fmla="*/ 63 h 819"/>
                <a:gd name="T6" fmla="*/ 708 w 452"/>
                <a:gd name="T7" fmla="*/ 106 h 819"/>
                <a:gd name="T8" fmla="*/ 708 w 452"/>
                <a:gd name="T9" fmla="*/ 1002 h 8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819"/>
                <a:gd name="T17" fmla="*/ 452 w 452"/>
                <a:gd name="T18" fmla="*/ 819 h 8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819">
                  <a:moveTo>
                    <a:pt x="0" y="3"/>
                  </a:moveTo>
                  <a:cubicBezTo>
                    <a:pt x="136" y="7"/>
                    <a:pt x="273" y="0"/>
                    <a:pt x="408" y="15"/>
                  </a:cubicBezTo>
                  <a:cubicBezTo>
                    <a:pt x="421" y="16"/>
                    <a:pt x="414" y="40"/>
                    <a:pt x="420" y="51"/>
                  </a:cubicBezTo>
                  <a:cubicBezTo>
                    <a:pt x="426" y="64"/>
                    <a:pt x="444" y="73"/>
                    <a:pt x="444" y="87"/>
                  </a:cubicBezTo>
                  <a:cubicBezTo>
                    <a:pt x="452" y="331"/>
                    <a:pt x="444" y="575"/>
                    <a:pt x="444" y="81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4" name="Line 9"/>
            <p:cNvSpPr>
              <a:spLocks noChangeShapeType="1"/>
            </p:cNvSpPr>
            <p:nvPr/>
          </p:nvSpPr>
          <p:spPr bwMode="auto">
            <a:xfrm flipH="1">
              <a:off x="4416" y="2201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5" name="Text Box 10"/>
            <p:cNvSpPr txBox="1">
              <a:spLocks noChangeArrowheads="1"/>
            </p:cNvSpPr>
            <p:nvPr/>
          </p:nvSpPr>
          <p:spPr bwMode="auto">
            <a:xfrm>
              <a:off x="835" y="2335"/>
              <a:ext cx="1483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b="1" i="1" dirty="0">
                  <a:latin typeface="Times New Roman" pitchFamily="18" charset="0"/>
                </a:rPr>
                <a:t>a. Đặt đứng bình</a:t>
              </a:r>
            </a:p>
          </p:txBody>
        </p:sp>
        <p:sp>
          <p:nvSpPr>
            <p:cNvPr id="23566" name="Text Box 11"/>
            <p:cNvSpPr txBox="1">
              <a:spLocks noChangeArrowheads="1"/>
            </p:cNvSpPr>
            <p:nvPr/>
          </p:nvSpPr>
          <p:spPr bwMode="auto">
            <a:xfrm>
              <a:off x="3191" y="2335"/>
              <a:ext cx="1575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b="1" i="1" dirty="0">
                  <a:latin typeface="Times New Roman" pitchFamily="18" charset="0"/>
                </a:rPr>
                <a:t>b. Đặt ngược bình</a:t>
              </a:r>
            </a:p>
          </p:txBody>
        </p:sp>
        <p:sp>
          <p:nvSpPr>
            <p:cNvPr id="23567" name="Freeform 12"/>
            <p:cNvSpPr>
              <a:spLocks/>
            </p:cNvSpPr>
            <p:nvPr/>
          </p:nvSpPr>
          <p:spPr bwMode="auto">
            <a:xfrm>
              <a:off x="1200" y="1034"/>
              <a:ext cx="528" cy="924"/>
            </a:xfrm>
            <a:custGeom>
              <a:avLst/>
              <a:gdLst>
                <a:gd name="T0" fmla="*/ 0 w 452"/>
                <a:gd name="T1" fmla="*/ 3 h 819"/>
                <a:gd name="T2" fmla="*/ 651 w 452"/>
                <a:gd name="T3" fmla="*/ 21 h 819"/>
                <a:gd name="T4" fmla="*/ 671 w 452"/>
                <a:gd name="T5" fmla="*/ 73 h 819"/>
                <a:gd name="T6" fmla="*/ 708 w 452"/>
                <a:gd name="T7" fmla="*/ 125 h 819"/>
                <a:gd name="T8" fmla="*/ 708 w 452"/>
                <a:gd name="T9" fmla="*/ 1176 h 8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819"/>
                <a:gd name="T17" fmla="*/ 452 w 452"/>
                <a:gd name="T18" fmla="*/ 819 h 8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819">
                  <a:moveTo>
                    <a:pt x="0" y="3"/>
                  </a:moveTo>
                  <a:cubicBezTo>
                    <a:pt x="136" y="7"/>
                    <a:pt x="273" y="0"/>
                    <a:pt x="408" y="15"/>
                  </a:cubicBezTo>
                  <a:cubicBezTo>
                    <a:pt x="421" y="16"/>
                    <a:pt x="414" y="40"/>
                    <a:pt x="420" y="51"/>
                  </a:cubicBezTo>
                  <a:cubicBezTo>
                    <a:pt x="426" y="64"/>
                    <a:pt x="444" y="73"/>
                    <a:pt x="444" y="87"/>
                  </a:cubicBezTo>
                  <a:cubicBezTo>
                    <a:pt x="452" y="331"/>
                    <a:pt x="444" y="575"/>
                    <a:pt x="444" y="81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8" name="Text Box 16"/>
            <p:cNvSpPr txBox="1">
              <a:spLocks noChangeArrowheads="1"/>
            </p:cNvSpPr>
            <p:nvPr/>
          </p:nvSpPr>
          <p:spPr bwMode="auto">
            <a:xfrm>
              <a:off x="384" y="1001"/>
              <a:ext cx="528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H</a:t>
              </a:r>
              <a:r>
                <a:rPr lang="en-US" sz="2400" b="1" baseline="-25000"/>
                <a:t>2</a:t>
              </a:r>
              <a:endParaRPr lang="en-US" sz="2400" b="1"/>
            </a:p>
          </p:txBody>
        </p:sp>
        <p:sp>
          <p:nvSpPr>
            <p:cNvPr id="23569" name="Text Box 17"/>
            <p:cNvSpPr txBox="1">
              <a:spLocks noChangeArrowheads="1"/>
            </p:cNvSpPr>
            <p:nvPr/>
          </p:nvSpPr>
          <p:spPr bwMode="auto">
            <a:xfrm>
              <a:off x="4992" y="2153"/>
              <a:ext cx="528" cy="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/>
                <a:t>H</a:t>
              </a:r>
              <a:r>
                <a:rPr lang="en-US" sz="2800" b="1" baseline="-25000"/>
                <a:t>2</a:t>
              </a:r>
              <a:endParaRPr lang="en-US" sz="2800" b="1"/>
            </a:p>
          </p:txBody>
        </p:sp>
      </p:grpSp>
      <p:sp>
        <p:nvSpPr>
          <p:cNvPr id="66582" name="AutoShape 22"/>
          <p:cNvSpPr>
            <a:spLocks noChangeArrowheads="1"/>
          </p:cNvSpPr>
          <p:nvPr/>
        </p:nvSpPr>
        <p:spPr bwMode="auto">
          <a:xfrm>
            <a:off x="4876800" y="2438400"/>
            <a:ext cx="3657600" cy="3759525"/>
          </a:xfrm>
          <a:prstGeom prst="flowChartAlternateProcess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Up Ribbon 18"/>
          <p:cNvSpPr/>
          <p:nvPr/>
        </p:nvSpPr>
        <p:spPr>
          <a:xfrm>
            <a:off x="2133600" y="110840"/>
            <a:ext cx="4343400" cy="990600"/>
          </a:xfrm>
          <a:prstGeom prst="ribbon2">
            <a:avLst>
              <a:gd name="adj1" fmla="val 16667"/>
              <a:gd name="adj2" fmla="val 62121"/>
            </a:avLst>
          </a:prstGeom>
          <a:solidFill>
            <a:schemeClr val="accent3">
              <a:lumMod val="5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NG CỐ</a:t>
            </a:r>
            <a:endParaRPr lang="en-US" sz="36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48200" y="6239356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đro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ẹ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4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2" grpId="0" animBg="1"/>
      <p:bldP spid="66582" grpId="1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81000" y="1847850"/>
            <a:ext cx="83058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36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 tiêu đề I, II, III và các nội dung có biểu tượng            là nội dung cần ghi vào vở.</a:t>
            </a:r>
            <a:endParaRPr lang="en-US" sz="3600">
              <a:solidFill>
                <a:srgbClr val="0000FF"/>
              </a:solidFill>
              <a:latin typeface=".VnAristote"/>
            </a:endParaRPr>
          </a:p>
        </p:txBody>
      </p:sp>
      <p:pic>
        <p:nvPicPr>
          <p:cNvPr id="6147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2133600" cy="1600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086600" y="5060950"/>
            <a:ext cx="19399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555875" y="927100"/>
            <a:ext cx="367188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U  Ý</a:t>
            </a:r>
            <a:endParaRPr lang="en-US" sz="3600" b="1">
              <a:solidFill>
                <a:srgbClr val="FF0000"/>
              </a:solidFill>
              <a:latin typeface=".VnAristote"/>
            </a:endParaRPr>
          </a:p>
        </p:txBody>
      </p:sp>
      <p:pic>
        <p:nvPicPr>
          <p:cNvPr id="11" name="Picture 8" descr="viet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338" y="2459038"/>
            <a:ext cx="779462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8831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6" name="Picture 10" descr="khinh khi cau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774809"/>
            <a:ext cx="4343400" cy="4397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381000" y="1219200"/>
            <a:ext cx="845820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Quan sát tranh và trả lời câu hỏi sau: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82" name="Picture 14" descr="sun14[1]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72055" y="0"/>
            <a:ext cx="685800" cy="80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 descr="Kết quả hình ảnh cho HÌNH ĐỘNG: bong bóng bom bằng khí hidro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43400" y="1752600"/>
            <a:ext cx="4800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Up Ribbon 7"/>
          <p:cNvSpPr/>
          <p:nvPr/>
        </p:nvSpPr>
        <p:spPr>
          <a:xfrm>
            <a:off x="2133600" y="110840"/>
            <a:ext cx="4343400" cy="990600"/>
          </a:xfrm>
          <a:prstGeom prst="ribbon2">
            <a:avLst>
              <a:gd name="adj1" fmla="val 16667"/>
              <a:gd name="adj2" fmla="val 62121"/>
            </a:avLst>
          </a:prstGeom>
          <a:solidFill>
            <a:schemeClr val="accent3">
              <a:lumMod val="5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CỦNG CỐ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4" descr="sun14[1]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55420" y="13855"/>
            <a:ext cx="685800" cy="80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4" descr="sun14[1]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58200" y="6125243"/>
            <a:ext cx="685800" cy="80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4" descr="sun14[1]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69275" y="6139098"/>
            <a:ext cx="685800" cy="80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AutoShape 2" descr="Medium wood"/>
          <p:cNvSpPr>
            <a:spLocks noChangeArrowheads="1"/>
          </p:cNvSpPr>
          <p:nvPr/>
        </p:nvSpPr>
        <p:spPr bwMode="auto">
          <a:xfrm>
            <a:off x="588963" y="527050"/>
            <a:ext cx="7794625" cy="1643063"/>
          </a:xfrm>
          <a:prstGeom prst="wedgeEllipseCallout">
            <a:avLst>
              <a:gd name="adj1" fmla="val -35806"/>
              <a:gd name="adj2" fmla="val 89324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57150" cmpd="thinThick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Dựa vào tính chất vật lí nào mà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</a:rPr>
              <a:t>Hiđro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được dùng để bơm vào khinh khí cầu, bóng thám không?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23" name="Text Box 3"/>
          <p:cNvSpPr txBox="1">
            <a:spLocks noChangeArrowheads="1"/>
          </p:cNvSpPr>
          <p:nvPr/>
        </p:nvSpPr>
        <p:spPr bwMode="auto">
          <a:xfrm>
            <a:off x="1371600" y="3214688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4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286724" name="Text Box 4"/>
          <p:cNvSpPr txBox="1">
            <a:spLocks noChangeArrowheads="1"/>
          </p:cNvSpPr>
          <p:nvPr/>
        </p:nvSpPr>
        <p:spPr bwMode="auto">
          <a:xfrm>
            <a:off x="1896078" y="3138487"/>
            <a:ext cx="3133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 nhiều trong nước</a:t>
            </a:r>
            <a:endParaRPr lang="en-US" sz="2400" b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1371600" y="391953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4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286726" name="Text Box 6"/>
          <p:cNvSpPr txBox="1">
            <a:spLocks noChangeArrowheads="1"/>
          </p:cNvSpPr>
          <p:nvPr/>
        </p:nvSpPr>
        <p:spPr bwMode="auto">
          <a:xfrm>
            <a:off x="1752600" y="3956050"/>
            <a:ext cx="392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tan trong nước</a:t>
            </a:r>
            <a:endParaRPr lang="en-US" sz="2400" b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27" name="Text Box 7"/>
          <p:cNvSpPr txBox="1">
            <a:spLocks noChangeArrowheads="1"/>
          </p:cNvSpPr>
          <p:nvPr/>
        </p:nvSpPr>
        <p:spPr bwMode="auto">
          <a:xfrm>
            <a:off x="1863725" y="4662488"/>
            <a:ext cx="394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 hơn không khí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28" name="Text Box 8"/>
          <p:cNvSpPr txBox="1">
            <a:spLocks noChangeArrowheads="1"/>
          </p:cNvSpPr>
          <p:nvPr/>
        </p:nvSpPr>
        <p:spPr bwMode="auto">
          <a:xfrm>
            <a:off x="1371600" y="542448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4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286729" name="Text Box 9"/>
          <p:cNvSpPr txBox="1">
            <a:spLocks noChangeArrowheads="1"/>
          </p:cNvSpPr>
          <p:nvPr/>
        </p:nvSpPr>
        <p:spPr bwMode="auto">
          <a:xfrm>
            <a:off x="1371600" y="466248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4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286730" name="Text Box 10"/>
          <p:cNvSpPr txBox="1">
            <a:spLocks noChangeArrowheads="1"/>
          </p:cNvSpPr>
          <p:nvPr/>
        </p:nvSpPr>
        <p:spPr bwMode="auto">
          <a:xfrm>
            <a:off x="1849192" y="5453064"/>
            <a:ext cx="477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 nhất trong các chất khí</a:t>
            </a:r>
            <a:endParaRPr lang="en-US" sz="2400" b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779" name="Picture 11" descr="Cau hoi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1597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732" name="Group 12"/>
          <p:cNvGrpSpPr>
            <a:grpSpLocks/>
          </p:cNvGrpSpPr>
          <p:nvPr/>
        </p:nvGrpSpPr>
        <p:grpSpPr bwMode="auto">
          <a:xfrm>
            <a:off x="5805488" y="3157538"/>
            <a:ext cx="1981200" cy="1825625"/>
            <a:chOff x="4656" y="-144"/>
            <a:chExt cx="1248" cy="1150"/>
          </a:xfrm>
        </p:grpSpPr>
        <p:pic>
          <p:nvPicPr>
            <p:cNvPr id="32787" name="Picture 13" descr="1"/>
            <p:cNvPicPr>
              <a:picLocks noChangeAspect="1" noChangeArrowheads="1" noCrop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6" y="-144"/>
              <a:ext cx="864" cy="4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788" name="Text Box 14"/>
            <p:cNvSpPr txBox="1">
              <a:spLocks noChangeArrowheads="1"/>
            </p:cNvSpPr>
            <p:nvPr/>
          </p:nvSpPr>
          <p:spPr bwMode="auto">
            <a:xfrm>
              <a:off x="4656" y="250"/>
              <a:ext cx="1248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sz="2400" b="1" dirty="0">
                  <a:solidFill>
                    <a:srgbClr val="99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a đúng, Chọn lại bạn nhé!</a:t>
              </a:r>
            </a:p>
          </p:txBody>
        </p:sp>
      </p:grpSp>
      <p:grpSp>
        <p:nvGrpSpPr>
          <p:cNvPr id="286735" name="Group 15"/>
          <p:cNvGrpSpPr>
            <a:grpSpLocks/>
          </p:cNvGrpSpPr>
          <p:nvPr/>
        </p:nvGrpSpPr>
        <p:grpSpPr bwMode="auto">
          <a:xfrm>
            <a:off x="0" y="4602163"/>
            <a:ext cx="1447800" cy="1879600"/>
            <a:chOff x="3264" y="3412"/>
            <a:chExt cx="912" cy="1184"/>
          </a:xfrm>
        </p:grpSpPr>
        <p:pic>
          <p:nvPicPr>
            <p:cNvPr id="32785" name="Picture 16" descr="16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3412"/>
              <a:ext cx="480" cy="4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786" name="Text Box 17"/>
            <p:cNvSpPr txBox="1">
              <a:spLocks noChangeArrowheads="1"/>
            </p:cNvSpPr>
            <p:nvPr/>
          </p:nvSpPr>
          <p:spPr bwMode="auto">
            <a:xfrm>
              <a:off x="3264" y="3840"/>
              <a:ext cx="912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úc mừng bạn!</a:t>
              </a:r>
            </a:p>
          </p:txBody>
        </p:sp>
      </p:grpSp>
      <p:sp>
        <p:nvSpPr>
          <p:cNvPr id="286738" name="Oval 18"/>
          <p:cNvSpPr>
            <a:spLocks noChangeArrowheads="1"/>
          </p:cNvSpPr>
          <p:nvPr/>
        </p:nvSpPr>
        <p:spPr bwMode="auto">
          <a:xfrm>
            <a:off x="1295400" y="5334000"/>
            <a:ext cx="533400" cy="762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2400"/>
          </a:p>
        </p:txBody>
      </p:sp>
      <p:sp>
        <p:nvSpPr>
          <p:cNvPr id="32783" name="Oval 19"/>
          <p:cNvSpPr>
            <a:spLocks noChangeArrowheads="1"/>
          </p:cNvSpPr>
          <p:nvPr/>
        </p:nvSpPr>
        <p:spPr bwMode="auto">
          <a:xfrm>
            <a:off x="757238" y="0"/>
            <a:ext cx="2028825" cy="71437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8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CC3300"/>
                </a:solidFill>
                <a:latin typeface="Times New Roman" panose="02020603050405020304" pitchFamily="18" charset="0"/>
              </a:rPr>
              <a:t>2</a:t>
            </a:r>
            <a:endParaRPr lang="en-US" sz="2800" b="1" dirty="0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86740" name="Picture 20" descr="hoahong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0225" y="195263"/>
            <a:ext cx="993775" cy="112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4400414"/>
      </p:ext>
    </p:extLst>
  </p:cSld>
  <p:clrMapOvr>
    <a:masterClrMapping/>
  </p:clrMapOvr>
  <p:transition>
    <p:comb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8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8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8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8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8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8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8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867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66FF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286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867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8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6723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867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8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672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867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8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6729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867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867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9" dur="1000" fill="hold"/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672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2" dur="500"/>
                                        <p:tgtEl>
                                          <p:spTgt spid="28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56 0.10648 L -0.20156 0.71412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867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365" y="30370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286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6728"/>
                  </p:tgtEl>
                </p:cond>
              </p:nextCondLst>
            </p:seq>
          </p:childTnLst>
        </p:cTn>
      </p:par>
    </p:tnLst>
    <p:bldLst>
      <p:bldP spid="286722" grpId="0" animBg="1"/>
      <p:bldP spid="286723" grpId="0"/>
      <p:bldP spid="286724" grpId="0"/>
      <p:bldP spid="286725" grpId="0"/>
      <p:bldP spid="286726" grpId="0"/>
      <p:bldP spid="286727" grpId="0"/>
      <p:bldP spid="286728" grpId="0"/>
      <p:bldP spid="286728" grpId="1"/>
      <p:bldP spid="286729" grpId="0"/>
      <p:bldP spid="286730" grpId="0"/>
      <p:bldP spid="28673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394070" y="792249"/>
            <a:ext cx="2889673" cy="522287"/>
          </a:xfrm>
        </p:spPr>
        <p:txBody>
          <a:bodyPr>
            <a:noAutofit/>
          </a:bodyPr>
          <a:lstStyle/>
          <a:p>
            <a:pPr eaLnBrk="1" hangingPunct="1"/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/109 SGK   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217226" y="1315137"/>
            <a:ext cx="3989936" cy="528638"/>
          </a:xfrm>
        </p:spPr>
        <p:txBody>
          <a:bodyPr>
            <a:noAutofit/>
          </a:bodyPr>
          <a:lstStyle/>
          <a:p>
            <a:pPr marL="0" indent="0" algn="just" eaLnBrk="1" hangingPunct="1">
              <a:buNone/>
              <a:defRPr/>
            </a:pP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 cụm từ thích hợp:</a:t>
            </a:r>
          </a:p>
          <a:p>
            <a:pPr marL="0" indent="0" algn="just" eaLnBrk="1" hangingPunct="1">
              <a:buFont typeface="Arial" panose="020B0604020202020204" pitchFamily="34" charset="0"/>
              <a:buNone/>
              <a:defRPr/>
            </a:pP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5" name="TextBox 1"/>
          <p:cNvSpPr txBox="1">
            <a:spLocks noChangeArrowheads="1"/>
          </p:cNvSpPr>
          <p:nvPr/>
        </p:nvSpPr>
        <p:spPr bwMode="auto">
          <a:xfrm>
            <a:off x="4384675" y="3343275"/>
            <a:ext cx="37465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endParaRPr lang="vi-VN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905368" y="1314536"/>
            <a:ext cx="214022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sz="3000" i="1" dirty="0" smtClean="0">
                <a:solidFill>
                  <a:srgbClr val="FF0000"/>
                </a:solidFill>
              </a:rPr>
              <a:t>tính </a:t>
            </a:r>
            <a:r>
              <a:rPr lang="en-US" sz="3000" i="1" dirty="0" err="1" smtClean="0">
                <a:solidFill>
                  <a:srgbClr val="FF0000"/>
                </a:solidFill>
              </a:rPr>
              <a:t>oxi</a:t>
            </a:r>
            <a:r>
              <a:rPr lang="en-US" sz="3000" i="1" dirty="0" smtClean="0">
                <a:solidFill>
                  <a:srgbClr val="FF0000"/>
                </a:solidFill>
              </a:rPr>
              <a:t> hóa</a:t>
            </a:r>
            <a:endParaRPr lang="vi-VN" sz="3000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949354" y="1299815"/>
            <a:ext cx="166211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sz="3000" i="1" dirty="0" smtClean="0">
                <a:solidFill>
                  <a:srgbClr val="006600"/>
                </a:solidFill>
              </a:rPr>
              <a:t>tính khử</a:t>
            </a:r>
            <a:endParaRPr lang="vi-VN" sz="3000" i="1" dirty="0">
              <a:solidFill>
                <a:srgbClr val="006600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411765" y="1299392"/>
            <a:ext cx="173223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sz="3000" i="1" dirty="0" smtClean="0">
                <a:solidFill>
                  <a:srgbClr val="FF0000"/>
                </a:solidFill>
              </a:rPr>
              <a:t>chiếm </a:t>
            </a:r>
            <a:r>
              <a:rPr lang="en-US" sz="3000" i="1" dirty="0" err="1" smtClean="0">
                <a:solidFill>
                  <a:srgbClr val="FF0000"/>
                </a:solidFill>
              </a:rPr>
              <a:t>oxi</a:t>
            </a:r>
            <a:endParaRPr lang="vi-VN" sz="3000" i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77863" y="1907715"/>
            <a:ext cx="1990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sz="3000" i="1" dirty="0" smtClean="0">
                <a:solidFill>
                  <a:srgbClr val="006600"/>
                </a:solidFill>
              </a:rPr>
              <a:t>nhường </a:t>
            </a:r>
            <a:r>
              <a:rPr lang="en-US" sz="3000" i="1" dirty="0" err="1" smtClean="0">
                <a:solidFill>
                  <a:srgbClr val="006600"/>
                </a:solidFill>
              </a:rPr>
              <a:t>oxi</a:t>
            </a:r>
            <a:endParaRPr lang="vi-VN" sz="3000" i="1" dirty="0">
              <a:solidFill>
                <a:srgbClr val="006600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50052" y="1903662"/>
            <a:ext cx="15403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sz="3000" i="1" dirty="0" smtClean="0">
                <a:solidFill>
                  <a:srgbClr val="FF0000"/>
                </a:solidFill>
              </a:rPr>
              <a:t>nhẹ nhất</a:t>
            </a:r>
            <a:endParaRPr lang="vi-VN" sz="3000" i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304074" y="1908692"/>
            <a:ext cx="1547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sz="2800" i="1" dirty="0" smtClean="0">
                <a:solidFill>
                  <a:srgbClr val="006600"/>
                </a:solidFill>
              </a:rPr>
              <a:t>tính khử</a:t>
            </a:r>
            <a:endParaRPr lang="vi-VN" sz="2800" i="1" dirty="0">
              <a:solidFill>
                <a:srgbClr val="006600"/>
              </a:solidFill>
            </a:endParaRPr>
          </a:p>
        </p:txBody>
      </p:sp>
      <p:sp>
        <p:nvSpPr>
          <p:cNvPr id="5132" name="TextBox 11"/>
          <p:cNvSpPr txBox="1">
            <a:spLocks noChangeArrowheads="1"/>
          </p:cNvSpPr>
          <p:nvPr/>
        </p:nvSpPr>
        <p:spPr bwMode="auto">
          <a:xfrm>
            <a:off x="5638800" y="1873142"/>
            <a:ext cx="378965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en-US" sz="3000" dirty="0"/>
              <a:t>để điền vào chỗ </a:t>
            </a:r>
            <a:r>
              <a:rPr lang="en-US" sz="3000" dirty="0" smtClean="0"/>
              <a:t>trống</a:t>
            </a:r>
            <a:r>
              <a:rPr lang="en-US" sz="3000" dirty="0"/>
              <a:t>:</a:t>
            </a:r>
            <a:endParaRPr lang="vi-VN" sz="3000" dirty="0"/>
          </a:p>
        </p:txBody>
      </p:sp>
      <p:sp>
        <p:nvSpPr>
          <p:cNvPr id="15" name="Rectangle 14"/>
          <p:cNvSpPr/>
          <p:nvPr/>
        </p:nvSpPr>
        <p:spPr>
          <a:xfrm>
            <a:off x="2668588" y="51251"/>
            <a:ext cx="362119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  <a:endParaRPr lang="en-US" sz="54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 descr="pink_flower_divider_md_cl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43098"/>
            <a:ext cx="449441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3041" y="2964668"/>
            <a:ext cx="8377917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các chất khí, </a:t>
            </a:r>
            <a:r>
              <a:rPr 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đro</a:t>
            </a:r>
            <a:r>
              <a:rPr 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khí…………..Khí </a:t>
            </a:r>
            <a:r>
              <a:rPr 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đro</a:t>
            </a:r>
            <a:r>
              <a:rPr 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…………</a:t>
            </a:r>
          </a:p>
          <a:p>
            <a:r>
              <a:rPr 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phản ứng giữa H</a:t>
            </a:r>
            <a:r>
              <a:rPr lang="en-US" sz="30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</a:t>
            </a:r>
            <a:r>
              <a:rPr lang="en-US" sz="30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.</a:t>
            </a:r>
            <a:br>
              <a:rPr 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……………của chất khác; </a:t>
            </a:r>
            <a:r>
              <a:rPr 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...…………..</a:t>
            </a:r>
            <a:br>
              <a:rPr 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.....</a:t>
            </a:r>
            <a:r>
              <a:rPr 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ất khác.  </a:t>
            </a:r>
            <a:endParaRPr lang="vi-VN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7" descr="viet3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383667"/>
            <a:ext cx="567583" cy="581001"/>
          </a:xfrm>
          <a:prstGeom prst="rect">
            <a:avLst/>
          </a:prstGeom>
          <a:solidFill>
            <a:srgbClr val="0070C0"/>
          </a:solidFill>
          <a:ln>
            <a:noFill/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</p:spTree>
    <p:extLst>
      <p:ext uri="{BB962C8B-B14F-4D97-AF65-F5344CB8AC3E}">
        <p14:creationId xmlns:p14="http://schemas.microsoft.com/office/powerpoint/2010/main" val="2066697076"/>
      </p:ext>
    </p:extLst>
  </p:cSld>
  <p:clrMapOvr>
    <a:masterClrMapping/>
  </p:clrMapOvr>
  <p:transition spd="slow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07407E-6 L 0.14236 -4.07407E-6 C 0.20607 -4.07407E-6 0.28472 0.04283 0.28472 0.07778 L 0.28472 0.15556 " pathEditMode="relative" rAng="0" ptsTypes="AAAA">
                                      <p:cBhvr>
                                        <p:cTn id="1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36" y="7778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93 0.0037 L -0.55816 0.3060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361" y="15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81481E-6 L 0.1276 4.81481E-6 C 0.18489 4.81481E-6 0.25538 0.07824 0.25538 0.14166 L 0.25538 0.28356 " pathEditMode="relative" rAng="0" ptsTypes="AAAA">
                                      <p:cBhvr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60" y="1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L -0.69688 0.43681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844" y="218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257 0.16806 L 0.13906 0.16806 C 0.19132 0.16806 0.2559 0.24144 0.2559 0.30116 L 0.2559 0.43426 " pathEditMode="relative" rAng="0" ptsTypes="AAAA">
                                      <p:cBhvr>
                                        <p:cTn id="3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67" y="133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48148E-6 L 0.02534 0.41481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7" y="20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9" grpId="0"/>
      <p:bldP spid="10" grpId="0"/>
      <p:bldP spid="11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[wallcoo_com]_best_of_nature_124357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883535" y="1447797"/>
            <a:ext cx="58341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HƯỚNG  D</a:t>
            </a:r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</a:rPr>
              <a:t>Ẫ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V</a:t>
            </a:r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</a:rPr>
              <a:t>Ề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 NH</a:t>
            </a:r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</a:rPr>
              <a:t>À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295400" y="2127828"/>
            <a:ext cx="55626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ọc bài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L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</a:rPr>
              <a:t>à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b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</a:rPr>
              <a:t>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t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</a:rPr>
              <a:t>ậ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1,4, 6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(SGK/109).</a:t>
            </a:r>
            <a:endParaRPr lang="vi-VN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295400" y="3429000"/>
            <a:ext cx="701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-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Đọ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trướ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bà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: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Điều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chế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hiđro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–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Phả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ứ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thế</a:t>
            </a:r>
            <a:endParaRPr lang="vi-VN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chimes.wav"/>
          </p:stSnd>
        </p:sndAc>
      </p:transition>
    </mc:Choice>
    <mc:Fallback xmlns="">
      <p:transition spd="slow">
        <p:sndAc>
          <p:stSnd>
            <p:snd r:embed="rId4" name="chimes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14152" y="865031"/>
            <a:ext cx="8686800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</a:rPr>
              <a:t>BT 6/109 SGK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</a:rPr>
              <a:t>Tính số gam nước thu được khi cho 8,4 lít khí hiđro tác dụng với 2,8 lít khí oxi (các thể tích khí đo ở đktc)</a:t>
            </a:r>
            <a:endParaRPr lang="en-US" sz="28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571500" y="2252513"/>
            <a:ext cx="2590800" cy="528638"/>
          </a:xfrm>
          <a:prstGeom prst="rect">
            <a:avLst/>
          </a:prstGeom>
          <a:gradFill rotWithShape="1">
            <a:gsLst>
              <a:gs pos="0">
                <a:srgbClr val="66FF33"/>
              </a:gs>
              <a:gs pos="50000">
                <a:schemeClr val="bg1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</a:t>
            </a:r>
            <a:r>
              <a:rPr lang="en-US" sz="2800" b="1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45062" name="AutoShape 6"/>
          <p:cNvSpPr>
            <a:spLocks noChangeArrowheads="1"/>
          </p:cNvSpPr>
          <p:nvPr/>
        </p:nvSpPr>
        <p:spPr bwMode="auto">
          <a:xfrm>
            <a:off x="0" y="3810000"/>
            <a:ext cx="3733800" cy="2819400"/>
          </a:xfrm>
          <a:prstGeom prst="cloudCallout">
            <a:avLst>
              <a:gd name="adj1" fmla="val 65626"/>
              <a:gd name="adj2" fmla="val -50832"/>
            </a:avLst>
          </a:prstGeom>
          <a:gradFill rotWithShape="1">
            <a:gsLst>
              <a:gs pos="0">
                <a:schemeClr val="bg1"/>
              </a:gs>
              <a:gs pos="100000">
                <a:srgbClr val="00FFFF">
                  <a:alpha val="39998"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2 số mol của chất tham gia, vậy dựa vào số mol nào để tìm số mol của H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Up Ribbon 18"/>
          <p:cNvSpPr/>
          <p:nvPr/>
        </p:nvSpPr>
        <p:spPr>
          <a:xfrm>
            <a:off x="2209800" y="41565"/>
            <a:ext cx="4343400" cy="720440"/>
          </a:xfrm>
          <a:prstGeom prst="ribbon2">
            <a:avLst>
              <a:gd name="adj1" fmla="val 16667"/>
              <a:gd name="adj2" fmla="val 62121"/>
            </a:avLst>
          </a:prstGeom>
          <a:solidFill>
            <a:schemeClr val="accent3">
              <a:lumMod val="5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BÀI TẬP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4419600" y="2286000"/>
            <a:ext cx="350520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số mol của H</a:t>
            </a:r>
            <a:r>
              <a:rPr lang="en-US" sz="2400" b="1" baseline="-250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và O</a:t>
            </a:r>
            <a:r>
              <a:rPr lang="en-US" sz="2400" b="1" baseline="-250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="1" baseline="-25000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4419600" y="2743200"/>
            <a:ext cx="3505200" cy="4616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PTHH</a:t>
            </a:r>
            <a:endParaRPr lang="en-US" sz="2400" b="1" baseline="-25000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4419600" y="3200400"/>
            <a:ext cx="3505200" cy="120032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PƯ</a:t>
            </a:r>
            <a:b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PƯ</a:t>
            </a:r>
            <a:b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 PƯ</a:t>
            </a:r>
            <a:endParaRPr lang="en-US" sz="2400" b="1" baseline="-25000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419600" y="4398815"/>
            <a:ext cx="3505200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số mol chất tham gia hết =&gt; số mol của H</a:t>
            </a:r>
            <a:r>
              <a:rPr lang="en-US" sz="2400" b="1" baseline="-25000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O </a:t>
            </a:r>
            <a:b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     =&gt; </a:t>
            </a:r>
            <a:endParaRPr lang="en-US" sz="2400" b="1" baseline="-25000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486400" y="5084620"/>
          <a:ext cx="685800" cy="54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084620"/>
                        <a:ext cx="685800" cy="542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chimes.wav"/>
          </p:stSnd>
        </p:sndAc>
      </p:transition>
    </mc:Choice>
    <mc:Fallback xmlns="">
      <p:transition spd="slow">
        <p:sndAc>
          <p:stSnd>
            <p:snd r:embed="rId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/>
      <p:bldP spid="45062" grpId="0" animBg="1"/>
      <p:bldP spid="20" grpId="0" animBg="1"/>
      <p:bldP spid="22" grpId="0" animBg="1"/>
      <p:bldP spid="23" grpId="0" animBg="1"/>
      <p:bldP spid="2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[wallcoo_com]_best_of_nature_124357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028700" y="1219199"/>
            <a:ext cx="7086600" cy="489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!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4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in</a:t>
            </a: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b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4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824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990600" y="496571"/>
            <a:ext cx="5715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404830" y="1903430"/>
            <a:ext cx="142009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Bài 31:</a:t>
            </a:r>
            <a:r>
              <a:rPr lang="en-US" sz="3200" dirty="0">
                <a:solidFill>
                  <a:srgbClr val="47FF47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4586" name="WordArt 10"/>
          <p:cNvSpPr>
            <a:spLocks noChangeArrowheads="1" noChangeShapeType="1" noTextEdit="1"/>
          </p:cNvSpPr>
          <p:nvPr/>
        </p:nvSpPr>
        <p:spPr bwMode="auto">
          <a:xfrm>
            <a:off x="2205563" y="1935046"/>
            <a:ext cx="5566837" cy="52154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TÍNH CHẤT - ỨNG DỤNG CỦA HIĐRO</a:t>
            </a: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2205563" y="2577527"/>
            <a:ext cx="279598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</a:rPr>
              <a:t>Kí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</a:rPr>
              <a:t>hiệu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</a:rPr>
              <a:t>hóa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</a:rPr>
              <a:t>:</a:t>
            </a:r>
            <a:r>
              <a:rPr lang="en-US" sz="3600" dirty="0" smtClean="0">
                <a:solidFill>
                  <a:srgbClr val="002060"/>
                </a:solidFill>
                <a:latin typeface="Times New Roman" pitchFamily="18" charset="0"/>
              </a:rPr>
              <a:t>  </a:t>
            </a:r>
            <a:endParaRPr lang="en-US" sz="3600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5375565" y="2577527"/>
            <a:ext cx="106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</a:rPr>
              <a:t>NTK:</a:t>
            </a:r>
            <a:r>
              <a:rPr lang="en-US" sz="3600" dirty="0" smtClean="0">
                <a:solidFill>
                  <a:srgbClr val="002060"/>
                </a:solidFill>
                <a:latin typeface="Times New Roman" pitchFamily="18" charset="0"/>
              </a:rPr>
              <a:t>  </a:t>
            </a:r>
            <a:endParaRPr lang="en-US" sz="3600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5375565" y="3282906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</a:rPr>
              <a:t>PTK:  </a:t>
            </a:r>
            <a:endParaRPr lang="en-US" sz="2800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4738670" y="2688223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</a:rPr>
              <a:t>H,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6303820" y="2667577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4765965" y="3278306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</a:rPr>
              <a:t>H</a:t>
            </a:r>
            <a:r>
              <a:rPr lang="en-US" sz="2800" b="1" baseline="-25000" dirty="0" smtClean="0">
                <a:solidFill>
                  <a:srgbClr val="C00000"/>
                </a:solidFill>
                <a:latin typeface="Times New Roman" pitchFamily="18" charset="0"/>
              </a:rPr>
              <a:t>2,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6344409" y="3275467"/>
            <a:ext cx="6788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1034226" y="142628"/>
            <a:ext cx="7391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ƯƠNG 5: 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ĐRO </a:t>
            </a:r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NƯỚC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2098965" y="3176482"/>
            <a:ext cx="277091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</a:rPr>
              <a:t>CTHH khí </a:t>
            </a:r>
            <a:r>
              <a:rPr lang="en-US" sz="2800" dirty="0" err="1" smtClean="0">
                <a:solidFill>
                  <a:srgbClr val="002060"/>
                </a:solidFill>
                <a:latin typeface="Times New Roman" pitchFamily="18" charset="0"/>
              </a:rPr>
              <a:t>hiđro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</a:rPr>
              <a:t>:</a:t>
            </a:r>
            <a:r>
              <a:rPr lang="en-US" sz="3600" dirty="0" smtClean="0">
                <a:solidFill>
                  <a:srgbClr val="002060"/>
                </a:solidFill>
                <a:latin typeface="Times New Roman" pitchFamily="18" charset="0"/>
              </a:rPr>
              <a:t>  </a:t>
            </a:r>
            <a:endParaRPr lang="en-US" sz="3600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pic>
        <p:nvPicPr>
          <p:cNvPr id="17" name="Picture 5" descr="pink_flower_divider_md_cl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563" y="6253162"/>
            <a:ext cx="4953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6" descr="Firewrk5"/>
          <p:cNvPicPr>
            <a:picLocks noChangeAspect="1" noChangeArrowheads="1"/>
          </p:cNvPicPr>
          <p:nvPr/>
        </p:nvPicPr>
        <p:blipFill>
          <a:blip r:embed="rId4" cstate="print">
            <a:lum bright="-14000" contras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30" y="2456590"/>
            <a:ext cx="1015260" cy="1022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5" descr="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5791200"/>
            <a:ext cx="6778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1700645" y="990600"/>
            <a:ext cx="573232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Ủ ĐỀ: HIĐRO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" name="Picture 7" descr="viet3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0554" y="269613"/>
            <a:ext cx="753963" cy="591199"/>
          </a:xfrm>
          <a:prstGeom prst="rect">
            <a:avLst/>
          </a:prstGeom>
          <a:solidFill>
            <a:srgbClr val="0070C0"/>
          </a:solidFill>
          <a:ln>
            <a:noFill/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</p:spTree>
  </p:cSld>
  <p:clrMapOvr>
    <a:masterClrMapping/>
  </p:clrMapOvr>
  <p:transition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000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FF33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68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 animBg="1"/>
      <p:bldP spid="24588" grpId="0"/>
      <p:bldP spid="24590" grpId="0"/>
      <p:bldP spid="24592" grpId="0"/>
      <p:bldP spid="24593" grpId="0"/>
      <p:bldP spid="24594" grpId="0"/>
      <p:bldP spid="24595" grpId="0"/>
      <p:bldP spid="24596" grpId="0"/>
      <p:bldP spid="24597" grpId="0"/>
      <p:bldP spid="16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3699019"/>
            <a:ext cx="2133600" cy="315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0" y="25848"/>
            <a:ext cx="9144000" cy="684546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  <a:effectLst>
            <a:outerShdw dist="184915" dir="4443276" algn="ctr" rotWithShape="0">
              <a:srgbClr val="FFFF66"/>
            </a:outerShdw>
          </a:effectLst>
        </p:spPr>
        <p:txBody>
          <a:bodyPr anchor="b"/>
          <a:lstStyle/>
          <a:p>
            <a:pPr algn="ctr" eaLnBrk="1" hangingPunct="1">
              <a:defRPr/>
            </a:pPr>
            <a:r>
              <a:rPr lang="en-US" sz="2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31.     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ÍNH CHẤT - ỨNG DỤNG CỦA HIĐRO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13316" name="Line 8"/>
          <p:cNvSpPr>
            <a:spLocks noChangeShapeType="1"/>
          </p:cNvSpPr>
          <p:nvPr/>
        </p:nvSpPr>
        <p:spPr bwMode="auto">
          <a:xfrm>
            <a:off x="3886200" y="1248477"/>
            <a:ext cx="0" cy="56095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0" y="990600"/>
            <a:ext cx="3429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TÍNH CHẤT VẬT LÍ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4114800" y="1323666"/>
            <a:ext cx="205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29" name="Text Box 12"/>
          <p:cNvSpPr txBox="1">
            <a:spLocks noChangeArrowheads="1"/>
          </p:cNvSpPr>
          <p:nvPr/>
        </p:nvSpPr>
        <p:spPr bwMode="auto">
          <a:xfrm>
            <a:off x="4724400" y="1219200"/>
            <a:ext cx="4419600" cy="1384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Quan sát </a:t>
            </a:r>
            <a:r>
              <a:rPr lang="en-US" sz="28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lọ chứa 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khí </a:t>
            </a:r>
            <a:r>
              <a:rPr lang="en-US" sz="28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hiđro 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à nhận xét trạng thái, màu sắc của khí </a:t>
            </a:r>
            <a:r>
              <a:rPr lang="en-US" sz="28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hiđro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5257800" y="3203429"/>
            <a:ext cx="2438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 chất khí,</a:t>
            </a:r>
          </a:p>
          <a:p>
            <a:pPr algn="just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màu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7" name="Text Box 18"/>
          <p:cNvSpPr txBox="1">
            <a:spLocks noChangeArrowheads="1"/>
          </p:cNvSpPr>
          <p:nvPr/>
        </p:nvSpPr>
        <p:spPr bwMode="auto">
          <a:xfrm>
            <a:off x="4648200" y="4419600"/>
            <a:ext cx="4267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Hãy dự đoán mùi, vị của khí H</a:t>
            </a:r>
            <a:r>
              <a:rPr lang="en-US" sz="2800" b="1" baseline="-250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4800600" y="5459144"/>
            <a:ext cx="23177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mùi, không vị</a:t>
            </a:r>
          </a:p>
        </p:txBody>
      </p:sp>
      <p:sp>
        <p:nvSpPr>
          <p:cNvPr id="33814" name="AutoShape 22"/>
          <p:cNvSpPr>
            <a:spLocks noChangeArrowheads="1"/>
          </p:cNvSpPr>
          <p:nvPr/>
        </p:nvSpPr>
        <p:spPr bwMode="auto">
          <a:xfrm>
            <a:off x="3911600" y="3353810"/>
            <a:ext cx="914400" cy="150381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AutoShape 23"/>
          <p:cNvSpPr>
            <a:spLocks noChangeArrowheads="1"/>
          </p:cNvSpPr>
          <p:nvPr/>
        </p:nvSpPr>
        <p:spPr bwMode="auto">
          <a:xfrm>
            <a:off x="3886200" y="5985477"/>
            <a:ext cx="914400" cy="150381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Text Box 24"/>
          <p:cNvSpPr txBox="1">
            <a:spLocks noChangeArrowheads="1"/>
          </p:cNvSpPr>
          <p:nvPr/>
        </p:nvSpPr>
        <p:spPr bwMode="auto">
          <a:xfrm>
            <a:off x="381000" y="1925190"/>
            <a:ext cx="220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iđro</a:t>
            </a:r>
            <a:r>
              <a:rPr lang="en-US" sz="2800" b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19" name="Picture 8" descr="faqspinmed_w"/>
          <p:cNvPicPr>
            <a:picLocks noGrp="1"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86200" y="1143000"/>
            <a:ext cx="685800" cy="723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8" descr="faqspinmed_w"/>
          <p:cNvPicPr>
            <a:picLocks noGrp="1"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86200" y="4419600"/>
            <a:ext cx="685800" cy="723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7" descr="viet3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1371600"/>
            <a:ext cx="492125" cy="412972"/>
          </a:xfrm>
          <a:prstGeom prst="rect">
            <a:avLst/>
          </a:prstGeom>
          <a:solidFill>
            <a:srgbClr val="0070C0"/>
          </a:solidFill>
          <a:ln>
            <a:noFill/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2" name="TextBox 1"/>
          <p:cNvSpPr txBox="1"/>
          <p:nvPr/>
        </p:nvSpPr>
        <p:spPr>
          <a:xfrm>
            <a:off x="2057401" y="5295569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í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đro</a:t>
            </a:r>
            <a:endParaRPr lang="vi-V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chimes.wav"/>
          </p:stSnd>
        </p:sndAc>
      </p:transition>
    </mc:Choice>
    <mc:Fallback xmlns="">
      <p:transition spd="slow">
        <p:sndAc>
          <p:stSnd>
            <p:snd r:embed="rId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15833 0.0306 L -0.5 -0.12289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100" y="-7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12674 -0.02431 L -0.45174 -0.33218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338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00" y="-15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1" grpId="0"/>
      <p:bldP spid="13329" grpId="0"/>
      <p:bldP spid="33808" grpId="1"/>
      <p:bldP spid="33808" grpId="2"/>
      <p:bldP spid="13327" grpId="0"/>
      <p:bldP spid="33812" grpId="1"/>
      <p:bldP spid="33812" grpId="2"/>
      <p:bldP spid="33814" grpId="0" animBg="1"/>
      <p:bldP spid="33815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15"/>
          <p:cNvSpPr txBox="1">
            <a:spLocks noChangeArrowheads="1"/>
          </p:cNvSpPr>
          <p:nvPr/>
        </p:nvSpPr>
        <p:spPr bwMode="auto">
          <a:xfrm>
            <a:off x="381000" y="1951038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800" b="1"/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998577" y="2661773"/>
            <a:ext cx="1162220" cy="3967627"/>
            <a:chOff x="846" y="1498"/>
            <a:chExt cx="676" cy="2462"/>
          </a:xfrm>
        </p:grpSpPr>
        <p:sp>
          <p:nvSpPr>
            <p:cNvPr id="14356" name="Oval 58"/>
            <p:cNvSpPr>
              <a:spLocks noChangeArrowheads="1"/>
            </p:cNvSpPr>
            <p:nvPr/>
          </p:nvSpPr>
          <p:spPr bwMode="auto">
            <a:xfrm rot="20748180">
              <a:off x="846" y="1498"/>
              <a:ext cx="676" cy="1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4000" b="1" dirty="0">
                  <a:solidFill>
                    <a:srgbClr val="F8F452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4000" b="1" baseline="-25000" dirty="0">
                  <a:solidFill>
                    <a:srgbClr val="F8F452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000" b="1" dirty="0">
                <a:solidFill>
                  <a:srgbClr val="F8F45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57" name="AutoShape 59"/>
            <p:cNvSpPr>
              <a:spLocks noChangeArrowheads="1"/>
            </p:cNvSpPr>
            <p:nvPr/>
          </p:nvSpPr>
          <p:spPr bwMode="auto">
            <a:xfrm rot="-851820">
              <a:off x="1296" y="3532"/>
              <a:ext cx="96" cy="336"/>
            </a:xfrm>
            <a:prstGeom prst="moon">
              <a:avLst>
                <a:gd name="adj" fmla="val 50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8" name="Rectangle 60"/>
            <p:cNvSpPr>
              <a:spLocks noChangeArrowheads="1"/>
            </p:cNvSpPr>
            <p:nvPr/>
          </p:nvSpPr>
          <p:spPr bwMode="auto">
            <a:xfrm rot="-851820">
              <a:off x="1435" y="3864"/>
              <a:ext cx="48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3"/>
          <p:cNvGrpSpPr>
            <a:grpSpLocks/>
          </p:cNvGrpSpPr>
          <p:nvPr/>
        </p:nvGrpSpPr>
        <p:grpSpPr bwMode="auto">
          <a:xfrm rot="1466569">
            <a:off x="2713962" y="2634367"/>
            <a:ext cx="1740325" cy="3785242"/>
            <a:chOff x="471" y="1702"/>
            <a:chExt cx="1012" cy="2258"/>
          </a:xfrm>
        </p:grpSpPr>
        <p:sp>
          <p:nvSpPr>
            <p:cNvPr id="14353" name="Oval 64"/>
            <p:cNvSpPr>
              <a:spLocks noChangeArrowheads="1"/>
            </p:cNvSpPr>
            <p:nvPr/>
          </p:nvSpPr>
          <p:spPr bwMode="auto">
            <a:xfrm rot="21573480">
              <a:off x="471" y="1702"/>
              <a:ext cx="714" cy="119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 b="1" dirty="0">
                  <a:solidFill>
                    <a:srgbClr val="F8F452"/>
                  </a:solidFill>
                  <a:latin typeface="Times New Roman" pitchFamily="18" charset="0"/>
                  <a:cs typeface="Times New Roman" pitchFamily="18" charset="0"/>
                </a:rPr>
                <a:t>CO</a:t>
              </a:r>
              <a:r>
                <a:rPr lang="en-US" sz="3600" b="1" baseline="-25000" dirty="0">
                  <a:solidFill>
                    <a:srgbClr val="F8F452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3600" b="1" dirty="0">
                <a:solidFill>
                  <a:srgbClr val="F8F45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54" name="AutoShape 65"/>
            <p:cNvSpPr>
              <a:spLocks noChangeArrowheads="1"/>
            </p:cNvSpPr>
            <p:nvPr/>
          </p:nvSpPr>
          <p:spPr bwMode="auto">
            <a:xfrm rot="-851820">
              <a:off x="1296" y="3532"/>
              <a:ext cx="96" cy="336"/>
            </a:xfrm>
            <a:prstGeom prst="moon">
              <a:avLst>
                <a:gd name="adj" fmla="val 50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5" name="Rectangle 66"/>
            <p:cNvSpPr>
              <a:spLocks noChangeArrowheads="1"/>
            </p:cNvSpPr>
            <p:nvPr/>
          </p:nvSpPr>
          <p:spPr bwMode="auto">
            <a:xfrm rot="-851820">
              <a:off x="1435" y="3864"/>
              <a:ext cx="48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67"/>
          <p:cNvGrpSpPr>
            <a:grpSpLocks/>
          </p:cNvGrpSpPr>
          <p:nvPr/>
        </p:nvGrpSpPr>
        <p:grpSpPr bwMode="auto">
          <a:xfrm rot="1828193">
            <a:off x="4568387" y="2714262"/>
            <a:ext cx="2379722" cy="3639276"/>
            <a:chOff x="273" y="1960"/>
            <a:chExt cx="1210" cy="2000"/>
          </a:xfrm>
        </p:grpSpPr>
        <p:sp>
          <p:nvSpPr>
            <p:cNvPr id="14350" name="Oval 68"/>
            <p:cNvSpPr>
              <a:spLocks noChangeArrowheads="1"/>
            </p:cNvSpPr>
            <p:nvPr/>
          </p:nvSpPr>
          <p:spPr bwMode="auto">
            <a:xfrm rot="-851820">
              <a:off x="273" y="1960"/>
              <a:ext cx="670" cy="108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 b="1" dirty="0">
                  <a:solidFill>
                    <a:srgbClr val="F8F452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3600" b="1" baseline="-25000" dirty="0">
                  <a:solidFill>
                    <a:srgbClr val="F8F452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3600" b="1" dirty="0">
                <a:solidFill>
                  <a:srgbClr val="F8F45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51" name="AutoShape 69"/>
            <p:cNvSpPr>
              <a:spLocks noChangeArrowheads="1"/>
            </p:cNvSpPr>
            <p:nvPr/>
          </p:nvSpPr>
          <p:spPr bwMode="auto">
            <a:xfrm rot="-851820">
              <a:off x="1296" y="3532"/>
              <a:ext cx="96" cy="336"/>
            </a:xfrm>
            <a:prstGeom prst="moon">
              <a:avLst>
                <a:gd name="adj" fmla="val 50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2" name="Rectangle 70"/>
            <p:cNvSpPr>
              <a:spLocks noChangeArrowheads="1"/>
            </p:cNvSpPr>
            <p:nvPr/>
          </p:nvSpPr>
          <p:spPr bwMode="auto">
            <a:xfrm rot="-851820">
              <a:off x="1435" y="3864"/>
              <a:ext cx="48" cy="9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71"/>
          <p:cNvGrpSpPr>
            <a:grpSpLocks/>
          </p:cNvGrpSpPr>
          <p:nvPr/>
        </p:nvGrpSpPr>
        <p:grpSpPr bwMode="auto">
          <a:xfrm rot="21101550">
            <a:off x="7280097" y="2575783"/>
            <a:ext cx="1123950" cy="3814815"/>
            <a:chOff x="1285" y="2839"/>
            <a:chExt cx="576" cy="1055"/>
          </a:xfrm>
        </p:grpSpPr>
        <p:sp>
          <p:nvSpPr>
            <p:cNvPr id="14347" name="Oval 72"/>
            <p:cNvSpPr>
              <a:spLocks noChangeArrowheads="1"/>
            </p:cNvSpPr>
            <p:nvPr/>
          </p:nvSpPr>
          <p:spPr bwMode="auto">
            <a:xfrm rot="20748180">
              <a:off x="1285" y="2839"/>
              <a:ext cx="576" cy="56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4000" b="1" dirty="0">
                  <a:solidFill>
                    <a:srgbClr val="F8F452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4000" b="1" baseline="-25000" dirty="0">
                  <a:solidFill>
                    <a:srgbClr val="F8F452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000" b="1" dirty="0">
                <a:solidFill>
                  <a:srgbClr val="F8F45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48" name="AutoShape 73"/>
            <p:cNvSpPr>
              <a:spLocks noChangeArrowheads="1"/>
            </p:cNvSpPr>
            <p:nvPr/>
          </p:nvSpPr>
          <p:spPr bwMode="auto">
            <a:xfrm rot="20748180">
              <a:off x="1329" y="3677"/>
              <a:ext cx="103" cy="188"/>
            </a:xfrm>
            <a:prstGeom prst="moon">
              <a:avLst>
                <a:gd name="adj" fmla="val 50000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9" name="Rectangle 74"/>
            <p:cNvSpPr>
              <a:spLocks noChangeArrowheads="1"/>
            </p:cNvSpPr>
            <p:nvPr/>
          </p:nvSpPr>
          <p:spPr bwMode="auto">
            <a:xfrm rot="20748180">
              <a:off x="1460" y="3851"/>
              <a:ext cx="40" cy="43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AutoShape 5"/>
          <p:cNvSpPr>
            <a:spLocks noChangeArrowheads="1"/>
          </p:cNvSpPr>
          <p:nvPr/>
        </p:nvSpPr>
        <p:spPr bwMode="auto">
          <a:xfrm>
            <a:off x="3984239" y="-14556"/>
            <a:ext cx="4114800" cy="2590800"/>
          </a:xfrm>
          <a:prstGeom prst="cloudCallout">
            <a:avLst>
              <a:gd name="adj1" fmla="val -56339"/>
              <a:gd name="adj2" fmla="val 36846"/>
            </a:avLst>
          </a:prstGeom>
          <a:solidFill>
            <a:schemeClr val="accent1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572000" y="0"/>
            <a:ext cx="35814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</a:rPr>
              <a:t>        Dự đoán</a:t>
            </a:r>
          </a:p>
          <a:p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</a:rPr>
              <a:t>quả bóng bay </a:t>
            </a:r>
          </a:p>
          <a:p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</a:rPr>
              <a:t>chứa khí nào </a:t>
            </a:r>
          </a:p>
          <a:p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</a:rPr>
              <a:t>sẽ bay cao nhất?</a:t>
            </a:r>
            <a:endParaRPr lang="en-US" sz="3200" dirty="0"/>
          </a:p>
        </p:txBody>
      </p:sp>
      <p:sp>
        <p:nvSpPr>
          <p:cNvPr id="24" name="Text Box 87"/>
          <p:cNvSpPr txBox="1">
            <a:spLocks noChangeArrowheads="1"/>
          </p:cNvSpPr>
          <p:nvPr/>
        </p:nvSpPr>
        <p:spPr bwMode="auto">
          <a:xfrm>
            <a:off x="4724400" y="-228600"/>
            <a:ext cx="8382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camera.wav"/>
          </p:stSnd>
        </p:sndAc>
      </p:transition>
    </mc:Choice>
    <mc:Fallback xmlns="">
      <p:transition spd="slow">
        <p:sndAc>
          <p:stSnd>
            <p:snd r:embed="rId3" name="camera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1000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allAtOnce" animBg="1"/>
      <p:bldP spid="25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5659437"/>
            <a:ext cx="2133600" cy="365125"/>
          </a:xfrm>
        </p:spPr>
        <p:txBody>
          <a:bodyPr/>
          <a:lstStyle/>
          <a:p>
            <a:pPr>
              <a:defRPr/>
            </a:pPr>
            <a:fld id="{8C8844C2-4354-46B2-8A60-A3148F021C4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5" name="Picture 5" descr="EL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11488" y="2471737"/>
            <a:ext cx="2008187" cy="245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3344863" y="44450"/>
            <a:ext cx="1455738" cy="3155950"/>
            <a:chOff x="2107" y="467"/>
            <a:chExt cx="917" cy="1988"/>
          </a:xfrm>
        </p:grpSpPr>
        <p:sp>
          <p:nvSpPr>
            <p:cNvPr id="15383" name="Freeform 38"/>
            <p:cNvSpPr>
              <a:spLocks/>
            </p:cNvSpPr>
            <p:nvPr/>
          </p:nvSpPr>
          <p:spPr bwMode="auto">
            <a:xfrm>
              <a:off x="2256" y="1351"/>
              <a:ext cx="768" cy="1104"/>
            </a:xfrm>
            <a:custGeom>
              <a:avLst/>
              <a:gdLst>
                <a:gd name="T0" fmla="*/ 8348 w 776"/>
                <a:gd name="T1" fmla="*/ 20 h 2384"/>
                <a:gd name="T2" fmla="*/ 1119 w 776"/>
                <a:gd name="T3" fmla="*/ 5 h 2384"/>
                <a:gd name="T4" fmla="*/ 1629 w 776"/>
                <a:gd name="T5" fmla="*/ 1 h 2384"/>
                <a:gd name="T6" fmla="*/ 1629 w 776"/>
                <a:gd name="T7" fmla="*/ 2 h 2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76"/>
                <a:gd name="T13" fmla="*/ 0 h 2384"/>
                <a:gd name="T14" fmla="*/ 776 w 776"/>
                <a:gd name="T15" fmla="*/ 2384 h 2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76" h="2384">
                  <a:moveTo>
                    <a:pt x="776" y="2384"/>
                  </a:moveTo>
                  <a:cubicBezTo>
                    <a:pt x="492" y="1712"/>
                    <a:pt x="208" y="1040"/>
                    <a:pt x="104" y="656"/>
                  </a:cubicBezTo>
                  <a:cubicBezTo>
                    <a:pt x="0" y="272"/>
                    <a:pt x="144" y="160"/>
                    <a:pt x="152" y="80"/>
                  </a:cubicBezTo>
                  <a:cubicBezTo>
                    <a:pt x="160" y="0"/>
                    <a:pt x="156" y="88"/>
                    <a:pt x="152" y="17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5" name="Oval 50"/>
            <p:cNvSpPr>
              <a:spLocks noChangeArrowheads="1"/>
            </p:cNvSpPr>
            <p:nvPr/>
          </p:nvSpPr>
          <p:spPr bwMode="auto">
            <a:xfrm rot="21265381">
              <a:off x="2107" y="467"/>
              <a:ext cx="624" cy="91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4000" b="1" dirty="0">
                  <a:solidFill>
                    <a:srgbClr val="F8F452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4000" b="1" baseline="-25000" dirty="0">
                  <a:solidFill>
                    <a:srgbClr val="F8F452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000" b="1" dirty="0">
                <a:solidFill>
                  <a:srgbClr val="F8F45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73"/>
          <p:cNvGrpSpPr>
            <a:grpSpLocks/>
          </p:cNvGrpSpPr>
          <p:nvPr/>
        </p:nvGrpSpPr>
        <p:grpSpPr bwMode="auto">
          <a:xfrm rot="1074051">
            <a:off x="4682953" y="3201862"/>
            <a:ext cx="3637980" cy="3278188"/>
            <a:chOff x="3275" y="2166"/>
            <a:chExt cx="2083" cy="2065"/>
          </a:xfrm>
        </p:grpSpPr>
        <p:sp>
          <p:nvSpPr>
            <p:cNvPr id="15378" name="Freeform 7"/>
            <p:cNvSpPr>
              <a:spLocks/>
            </p:cNvSpPr>
            <p:nvPr/>
          </p:nvSpPr>
          <p:spPr bwMode="auto">
            <a:xfrm rot="-1060892" flipH="1" flipV="1">
              <a:off x="3275" y="2166"/>
              <a:ext cx="1920" cy="1440"/>
            </a:xfrm>
            <a:custGeom>
              <a:avLst/>
              <a:gdLst>
                <a:gd name="T0" fmla="*/ 71963 w 776"/>
                <a:gd name="T1" fmla="*/ 192 h 2384"/>
                <a:gd name="T2" fmla="*/ 9635 w 776"/>
                <a:gd name="T3" fmla="*/ 53 h 2384"/>
                <a:gd name="T4" fmla="*/ 14086 w 776"/>
                <a:gd name="T5" fmla="*/ 7 h 2384"/>
                <a:gd name="T6" fmla="*/ 14086 w 776"/>
                <a:gd name="T7" fmla="*/ 14 h 2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76"/>
                <a:gd name="T13" fmla="*/ 0 h 2384"/>
                <a:gd name="T14" fmla="*/ 776 w 776"/>
                <a:gd name="T15" fmla="*/ 2384 h 2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76" h="2384">
                  <a:moveTo>
                    <a:pt x="776" y="2384"/>
                  </a:moveTo>
                  <a:cubicBezTo>
                    <a:pt x="492" y="1712"/>
                    <a:pt x="208" y="1040"/>
                    <a:pt x="104" y="656"/>
                  </a:cubicBezTo>
                  <a:cubicBezTo>
                    <a:pt x="0" y="272"/>
                    <a:pt x="144" y="160"/>
                    <a:pt x="152" y="80"/>
                  </a:cubicBezTo>
                  <a:cubicBezTo>
                    <a:pt x="160" y="0"/>
                    <a:pt x="156" y="88"/>
                    <a:pt x="152" y="17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0" name="Oval 54"/>
            <p:cNvSpPr>
              <a:spLocks noChangeArrowheads="1"/>
            </p:cNvSpPr>
            <p:nvPr/>
          </p:nvSpPr>
          <p:spPr bwMode="auto">
            <a:xfrm rot="21416434">
              <a:off x="4734" y="3319"/>
              <a:ext cx="624" cy="91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200" b="1" dirty="0">
                  <a:solidFill>
                    <a:srgbClr val="F8F452"/>
                  </a:solidFill>
                  <a:latin typeface="Times New Roman" pitchFamily="18" charset="0"/>
                  <a:cs typeface="Times New Roman" pitchFamily="18" charset="0"/>
                </a:rPr>
                <a:t>CO</a:t>
              </a:r>
              <a:r>
                <a:rPr lang="en-US" sz="3200" b="1" baseline="-25000" dirty="0">
                  <a:solidFill>
                    <a:srgbClr val="F8F452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3200" b="1" dirty="0">
                <a:solidFill>
                  <a:srgbClr val="F8F45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Group 71"/>
          <p:cNvGrpSpPr>
            <a:grpSpLocks/>
          </p:cNvGrpSpPr>
          <p:nvPr/>
        </p:nvGrpSpPr>
        <p:grpSpPr bwMode="auto">
          <a:xfrm>
            <a:off x="914400" y="1635125"/>
            <a:ext cx="3613150" cy="2822575"/>
            <a:chOff x="576" y="1469"/>
            <a:chExt cx="2276" cy="1778"/>
          </a:xfrm>
        </p:grpSpPr>
        <p:sp>
          <p:nvSpPr>
            <p:cNvPr id="15373" name="Freeform 12"/>
            <p:cNvSpPr>
              <a:spLocks/>
            </p:cNvSpPr>
            <p:nvPr/>
          </p:nvSpPr>
          <p:spPr bwMode="auto">
            <a:xfrm rot="-2002170">
              <a:off x="697" y="1896"/>
              <a:ext cx="2155" cy="1351"/>
            </a:xfrm>
            <a:custGeom>
              <a:avLst/>
              <a:gdLst>
                <a:gd name="T0" fmla="*/ 128184 w 776"/>
                <a:gd name="T1" fmla="*/ 139 h 2384"/>
                <a:gd name="T2" fmla="*/ 17198 w 776"/>
                <a:gd name="T3" fmla="*/ 39 h 2384"/>
                <a:gd name="T4" fmla="*/ 25102 w 776"/>
                <a:gd name="T5" fmla="*/ 5 h 2384"/>
                <a:gd name="T6" fmla="*/ 25102 w 776"/>
                <a:gd name="T7" fmla="*/ 10 h 2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76"/>
                <a:gd name="T13" fmla="*/ 0 h 2384"/>
                <a:gd name="T14" fmla="*/ 776 w 776"/>
                <a:gd name="T15" fmla="*/ 2384 h 2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76" h="2384">
                  <a:moveTo>
                    <a:pt x="776" y="2384"/>
                  </a:moveTo>
                  <a:cubicBezTo>
                    <a:pt x="492" y="1712"/>
                    <a:pt x="208" y="1040"/>
                    <a:pt x="104" y="656"/>
                  </a:cubicBezTo>
                  <a:cubicBezTo>
                    <a:pt x="0" y="272"/>
                    <a:pt x="144" y="160"/>
                    <a:pt x="152" y="80"/>
                  </a:cubicBezTo>
                  <a:cubicBezTo>
                    <a:pt x="160" y="0"/>
                    <a:pt x="156" y="88"/>
                    <a:pt x="152" y="17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5" name="Oval 58"/>
            <p:cNvSpPr>
              <a:spLocks noChangeArrowheads="1"/>
            </p:cNvSpPr>
            <p:nvPr/>
          </p:nvSpPr>
          <p:spPr bwMode="auto">
            <a:xfrm rot="21441708">
              <a:off x="576" y="1469"/>
              <a:ext cx="624" cy="91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3600" b="1" dirty="0">
                  <a:solidFill>
                    <a:srgbClr val="F8F452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3600" b="1" baseline="-25000" dirty="0">
                  <a:solidFill>
                    <a:srgbClr val="F8F452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3600" b="1" dirty="0">
                <a:solidFill>
                  <a:srgbClr val="F8F45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72"/>
          <p:cNvGrpSpPr>
            <a:grpSpLocks/>
          </p:cNvGrpSpPr>
          <p:nvPr/>
        </p:nvGrpSpPr>
        <p:grpSpPr bwMode="auto">
          <a:xfrm>
            <a:off x="4957763" y="3173412"/>
            <a:ext cx="1870075" cy="2425700"/>
            <a:chOff x="3123" y="2438"/>
            <a:chExt cx="1178" cy="1528"/>
          </a:xfrm>
        </p:grpSpPr>
        <p:sp>
          <p:nvSpPr>
            <p:cNvPr id="15370" name="Oval 62"/>
            <p:cNvSpPr>
              <a:spLocks noChangeArrowheads="1"/>
            </p:cNvSpPr>
            <p:nvPr/>
          </p:nvSpPr>
          <p:spPr bwMode="auto">
            <a:xfrm rot="21448717">
              <a:off x="3620" y="3054"/>
              <a:ext cx="624" cy="91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4000" b="1" dirty="0">
                  <a:solidFill>
                    <a:srgbClr val="F8F452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4000" b="1" baseline="-25000" dirty="0">
                  <a:solidFill>
                    <a:srgbClr val="F8F452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000" b="1" dirty="0">
                <a:solidFill>
                  <a:srgbClr val="F8F45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69" name="Freeform 69"/>
            <p:cNvSpPr>
              <a:spLocks/>
            </p:cNvSpPr>
            <p:nvPr/>
          </p:nvSpPr>
          <p:spPr bwMode="auto">
            <a:xfrm>
              <a:off x="3123" y="2438"/>
              <a:ext cx="1178" cy="596"/>
            </a:xfrm>
            <a:custGeom>
              <a:avLst/>
              <a:gdLst>
                <a:gd name="T0" fmla="*/ 0 w 1178"/>
                <a:gd name="T1" fmla="*/ 71 h 596"/>
                <a:gd name="T2" fmla="*/ 845 w 1178"/>
                <a:gd name="T3" fmla="*/ 71 h 596"/>
                <a:gd name="T4" fmla="*/ 1165 w 1178"/>
                <a:gd name="T5" fmla="*/ 148 h 596"/>
                <a:gd name="T6" fmla="*/ 1178 w 1178"/>
                <a:gd name="T7" fmla="*/ 186 h 596"/>
                <a:gd name="T8" fmla="*/ 1165 w 1178"/>
                <a:gd name="T9" fmla="*/ 301 h 596"/>
                <a:gd name="T10" fmla="*/ 935 w 1178"/>
                <a:gd name="T11" fmla="*/ 416 h 596"/>
                <a:gd name="T12" fmla="*/ 871 w 1178"/>
                <a:gd name="T13" fmla="*/ 532 h 596"/>
                <a:gd name="T14" fmla="*/ 832 w 1178"/>
                <a:gd name="T15" fmla="*/ 596 h 5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78"/>
                <a:gd name="T25" fmla="*/ 0 h 596"/>
                <a:gd name="T26" fmla="*/ 1178 w 1178"/>
                <a:gd name="T27" fmla="*/ 596 h 5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78" h="596">
                  <a:moveTo>
                    <a:pt x="0" y="71"/>
                  </a:moveTo>
                  <a:cubicBezTo>
                    <a:pt x="213" y="0"/>
                    <a:pt x="639" y="59"/>
                    <a:pt x="845" y="71"/>
                  </a:cubicBezTo>
                  <a:cubicBezTo>
                    <a:pt x="952" y="98"/>
                    <a:pt x="1056" y="130"/>
                    <a:pt x="1165" y="148"/>
                  </a:cubicBezTo>
                  <a:cubicBezTo>
                    <a:pt x="1169" y="161"/>
                    <a:pt x="1178" y="173"/>
                    <a:pt x="1178" y="186"/>
                  </a:cubicBezTo>
                  <a:cubicBezTo>
                    <a:pt x="1178" y="225"/>
                    <a:pt x="1171" y="263"/>
                    <a:pt x="1165" y="301"/>
                  </a:cubicBezTo>
                  <a:cubicBezTo>
                    <a:pt x="1147" y="405"/>
                    <a:pt x="1015" y="405"/>
                    <a:pt x="935" y="416"/>
                  </a:cubicBezTo>
                  <a:cubicBezTo>
                    <a:pt x="903" y="510"/>
                    <a:pt x="928" y="474"/>
                    <a:pt x="871" y="532"/>
                  </a:cubicBezTo>
                  <a:cubicBezTo>
                    <a:pt x="854" y="582"/>
                    <a:pt x="867" y="561"/>
                    <a:pt x="832" y="5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869413"/>
              </p:ext>
            </p:extLst>
          </p:nvPr>
        </p:nvGraphicFramePr>
        <p:xfrm>
          <a:off x="4403470" y="110071"/>
          <a:ext cx="385156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5" imgW="1765080" imgH="419040" progId="Equation.DSMT4">
                  <p:embed/>
                </p:oleObj>
              </mc:Choice>
              <mc:Fallback>
                <p:oleObj name="Equation" r:id="rId5" imgW="17650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470" y="110071"/>
                        <a:ext cx="3851564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346803" y="1013739"/>
            <a:ext cx="4660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&gt; Nhẹ nhất trong các khí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12828"/>
              </p:ext>
            </p:extLst>
          </p:nvPr>
        </p:nvGraphicFramePr>
        <p:xfrm>
          <a:off x="25917" y="771585"/>
          <a:ext cx="3684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7" imgW="1688760" imgH="419040" progId="Equation.DSMT4">
                  <p:embed/>
                </p:oleObj>
              </mc:Choice>
              <mc:Fallback>
                <p:oleObj name="Equation" r:id="rId7" imgW="16887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7" y="771585"/>
                        <a:ext cx="36845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740758"/>
              </p:ext>
            </p:extLst>
          </p:nvPr>
        </p:nvGraphicFramePr>
        <p:xfrm>
          <a:off x="2141922" y="4764568"/>
          <a:ext cx="35734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9" imgW="1638000" imgH="419040" progId="Equation.DSMT4">
                  <p:embed/>
                </p:oleObj>
              </mc:Choice>
              <mc:Fallback>
                <p:oleObj name="Equation" r:id="rId9" imgW="16380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922" y="4764568"/>
                        <a:ext cx="35734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338133"/>
              </p:ext>
            </p:extLst>
          </p:nvPr>
        </p:nvGraphicFramePr>
        <p:xfrm>
          <a:off x="3032919" y="5943600"/>
          <a:ext cx="38496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11" imgW="1765080" imgH="419040" progId="Equation.DSMT4">
                  <p:embed/>
                </p:oleObj>
              </mc:Choice>
              <mc:Fallback>
                <p:oleObj name="Equation" r:id="rId11" imgW="176508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919" y="5943600"/>
                        <a:ext cx="384968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chimes.wav"/>
          </p:stSnd>
        </p:sndAc>
      </p:transition>
    </mc:Choice>
    <mc:Fallback xmlns="">
      <p:transition spd="slow">
        <p:sndAc>
          <p:stSnd>
            <p:snd r:embed="rId13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0" name="Picture 4" descr="a9[2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903821"/>
            <a:ext cx="4267200" cy="5279751"/>
          </a:xfrm>
          <a:prstGeom prst="rect">
            <a:avLst/>
          </a:prstGeom>
          <a:noFill/>
        </p:spPr>
      </p:pic>
      <p:pic>
        <p:nvPicPr>
          <p:cNvPr id="39941" name="Picture 5" descr="VietGiaiTri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903822"/>
            <a:ext cx="4267200" cy="5268378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1287317" y="6183572"/>
            <a:ext cx="6721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đr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 bơm vào các quả bóng bay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25848"/>
            <a:ext cx="9144000" cy="684546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  <a:effectLst>
            <a:outerShdw dist="184915" dir="4443276" algn="ctr" rotWithShape="0">
              <a:srgbClr val="FFFF66"/>
            </a:outerShdw>
          </a:effectLst>
        </p:spPr>
        <p:txBody>
          <a:bodyPr anchor="b"/>
          <a:lstStyle/>
          <a:p>
            <a:pPr algn="ctr" eaLnBrk="1" hangingPunct="1">
              <a:defRPr/>
            </a:pPr>
            <a:r>
              <a:rPr lang="en-US" sz="2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31     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ÍNH CHẤT - ỨNG DỤNG CỦA HIĐRO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camera.wav"/>
          </p:stSnd>
        </p:sndAc>
      </p:transition>
    </mc:Choice>
    <mc:Fallback xmlns="">
      <p:transition spd="slow">
        <p:sndAc>
          <p:stSnd>
            <p:snd r:embed="rId5" name="camera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/>
          <p:cNvSpPr>
            <a:spLocks noChangeArrowheads="1"/>
          </p:cNvSpPr>
          <p:nvPr/>
        </p:nvSpPr>
        <p:spPr bwMode="auto">
          <a:xfrm>
            <a:off x="1984375" y="65080"/>
            <a:ext cx="6702425" cy="684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84915" dir="4443276" algn="ctr" rotWithShape="0">
              <a:srgbClr val="FFFF66"/>
            </a:outerShdw>
          </a:effectLst>
        </p:spPr>
        <p:txBody>
          <a:bodyPr anchor="b"/>
          <a:lstStyle/>
          <a:p>
            <a:pPr algn="ctr" eaLnBrk="1" hangingPunct="1">
              <a:defRPr/>
            </a:pP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ÍNH CHẤT - ỨNG DỤNG CỦA HIĐRO</a:t>
            </a:r>
            <a:endParaRPr lang="en-US" sz="2800" b="1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17411" name="Text Box 11"/>
          <p:cNvSpPr txBox="1">
            <a:spLocks noChangeArrowheads="1"/>
          </p:cNvSpPr>
          <p:nvPr/>
        </p:nvSpPr>
        <p:spPr bwMode="auto">
          <a:xfrm>
            <a:off x="914399" y="228133"/>
            <a:ext cx="133667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600" b="1" dirty="0" err="1" smtClean="0">
                <a:solidFill>
                  <a:srgbClr val="CC00CC"/>
                </a:solidFill>
                <a:latin typeface="Arial" charset="0"/>
              </a:rPr>
              <a:t>Bài</a:t>
            </a:r>
            <a:r>
              <a:rPr lang="en-US" sz="2600" b="1" dirty="0" smtClean="0">
                <a:solidFill>
                  <a:srgbClr val="CC00CC"/>
                </a:solidFill>
                <a:latin typeface="Arial" charset="0"/>
              </a:rPr>
              <a:t> </a:t>
            </a:r>
            <a:r>
              <a:rPr lang="en-US" sz="2600" b="1" dirty="0">
                <a:solidFill>
                  <a:srgbClr val="CC00CC"/>
                </a:solidFill>
                <a:latin typeface="Arial" charset="0"/>
              </a:rPr>
              <a:t>31</a:t>
            </a:r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3886200" y="1248477"/>
            <a:ext cx="0" cy="56095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492125" y="1169778"/>
            <a:ext cx="3733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Tính chất vật lý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114800" y="1323666"/>
            <a:ext cx="205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-15875" y="3068785"/>
            <a:ext cx="3902075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 smtClean="0">
                <a:solidFill>
                  <a:srgbClr val="FF0000"/>
                </a:solidFill>
              </a:rPr>
              <a:t>- 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ẹ 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 trong các 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 khí,  </a:t>
            </a:r>
            <a:endParaRPr lang="en-US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8" name="Text Box 12"/>
          <p:cNvSpPr txBox="1">
            <a:spLocks noChangeArrowheads="1"/>
          </p:cNvSpPr>
          <p:nvPr/>
        </p:nvSpPr>
        <p:spPr bwMode="auto">
          <a:xfrm>
            <a:off x="0" y="1900044"/>
            <a:ext cx="3902076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 smtClean="0">
                <a:solidFill>
                  <a:srgbClr val="0000FF"/>
                </a:solidFill>
              </a:rPr>
              <a:t>-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đro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 chất khí, không màu, không mùi, không 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endParaRPr lang="en-US" sz="2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23" name="Text Box 20"/>
          <p:cNvSpPr txBox="1">
            <a:spLocks noChangeArrowheads="1"/>
          </p:cNvSpPr>
          <p:nvPr/>
        </p:nvSpPr>
        <p:spPr bwMode="auto">
          <a:xfrm>
            <a:off x="4422775" y="1371600"/>
            <a:ext cx="4419600" cy="1878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/>
              <a:t> 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8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lít 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nước ở 15</a:t>
            </a:r>
            <a:r>
              <a:rPr lang="en-US" sz="2800" b="1" baseline="300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 hòa tan được 20ml khí </a:t>
            </a:r>
            <a:r>
              <a:rPr lang="en-US" sz="28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baseline="-25000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.Vậy 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khí </a:t>
            </a:r>
            <a:r>
              <a:rPr lang="en-US" sz="28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baseline="-25000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an </a:t>
            </a:r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nhiều hay ít trong nước?</a:t>
            </a:r>
          </a:p>
        </p:txBody>
      </p:sp>
      <p:sp>
        <p:nvSpPr>
          <p:cNvPr id="54295" name="Text Box 23"/>
          <p:cNvSpPr txBox="1">
            <a:spLocks noChangeArrowheads="1"/>
          </p:cNvSpPr>
          <p:nvPr/>
        </p:nvSpPr>
        <p:spPr bwMode="auto">
          <a:xfrm>
            <a:off x="5029200" y="3511396"/>
            <a:ext cx="41148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í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 tan trong nước. </a:t>
            </a:r>
            <a:endParaRPr lang="en-US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296" name="AutoShape 24"/>
          <p:cNvSpPr>
            <a:spLocks noChangeArrowheads="1"/>
          </p:cNvSpPr>
          <p:nvPr/>
        </p:nvSpPr>
        <p:spPr bwMode="auto">
          <a:xfrm>
            <a:off x="3902075" y="3740101"/>
            <a:ext cx="914400" cy="166046"/>
          </a:xfrm>
          <a:prstGeom prst="rightArrow">
            <a:avLst>
              <a:gd name="adj1" fmla="val 50000"/>
              <a:gd name="adj2" fmla="val 13584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8" name="Picture 8" descr="faqspinmed_w"/>
          <p:cNvPicPr>
            <a:picLocks noGrp="1"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86200" y="1295400"/>
            <a:ext cx="762000" cy="803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7" descr="viet3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72883" y="1209163"/>
            <a:ext cx="492125" cy="412972"/>
          </a:xfrm>
          <a:prstGeom prst="rect">
            <a:avLst/>
          </a:prstGeom>
          <a:solidFill>
            <a:srgbClr val="0070C0"/>
          </a:solidFill>
          <a:ln>
            <a:noFill/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pic>
        <p:nvPicPr>
          <p:cNvPr id="14" name="Picture 25" descr="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5633454"/>
            <a:ext cx="906463" cy="1224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chimes.wav"/>
          </p:stSnd>
        </p:sndAc>
      </p:transition>
    </mc:Choice>
    <mc:Fallback xmlns="">
      <p:transition spd="slow">
        <p:sndAc>
          <p:stSnd>
            <p:snd r:embed="rId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19931 -0.08125 L -0.48333 -0.00834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542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201" y="3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/>
      <p:bldP spid="54295" grpId="1"/>
      <p:bldP spid="54295" grpId="2"/>
      <p:bldP spid="5429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04800" y="83128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A50021"/>
                </a:solidFill>
                <a:latin typeface="Times New Roman" pitchFamily="18" charset="0"/>
                <a:sym typeface="Wingdings" pitchFamily="2" charset="2"/>
              </a:rPr>
              <a:t>* Giống nhau:</a:t>
            </a:r>
          </a:p>
        </p:txBody>
      </p:sp>
      <p:sp>
        <p:nvSpPr>
          <p:cNvPr id="20491" name="Rectangle 3"/>
          <p:cNvSpPr>
            <a:spLocks noChangeArrowheads="1"/>
          </p:cNvSpPr>
          <p:nvPr/>
        </p:nvSpPr>
        <p:spPr bwMode="auto">
          <a:xfrm>
            <a:off x="609601" y="1378534"/>
            <a:ext cx="7848599" cy="983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    Đều </a:t>
            </a:r>
            <a:r>
              <a:rPr lang="en-US" sz="2600" b="1" dirty="0">
                <a:solidFill>
                  <a:srgbClr val="0000FF"/>
                </a:solidFill>
                <a:latin typeface="Times New Roman" pitchFamily="18" charset="0"/>
              </a:rPr>
              <a:t>là chất khí không màu, không 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mùi, không vị, </a:t>
            </a:r>
          </a:p>
          <a:p>
            <a:pPr marL="609600" indent="-609600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</a:rPr>
              <a:t>ít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</a:rPr>
              <a:t> tan trong nước</a:t>
            </a:r>
            <a:endParaRPr lang="en-US" sz="26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304800" y="2667000"/>
            <a:ext cx="2241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993300"/>
                </a:solidFill>
                <a:latin typeface="Times New Roman" pitchFamily="18" charset="0"/>
              </a:rPr>
              <a:t>* Khác nhau:</a:t>
            </a:r>
          </a:p>
        </p:txBody>
      </p:sp>
      <p:graphicFrame>
        <p:nvGraphicFramePr>
          <p:cNvPr id="20510" name="Group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1833548"/>
              </p:ext>
            </p:extLst>
          </p:nvPr>
        </p:nvGraphicFramePr>
        <p:xfrm>
          <a:off x="762000" y="3505200"/>
          <a:ext cx="7543800" cy="1507306"/>
        </p:xfrm>
        <a:graphic>
          <a:graphicData uri="http://schemas.openxmlformats.org/drawingml/2006/table">
            <a:tbl>
              <a:tblPr/>
              <a:tblGrid>
                <a:gridCol w="3771900"/>
                <a:gridCol w="3771900"/>
              </a:tblGrid>
              <a:tr h="4281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itchFamily="18" charset="0"/>
                        </a:rPr>
                        <a:t>Khí ox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imes New Roman" pitchFamily="18" charset="0"/>
                        </a:rPr>
                        <a:t>Khí hiđr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96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Nặng hơn không khí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  Nhẹ hơn không khí và là khí nhẹ nhất</a:t>
                      </a: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itchFamily="18" charset="0"/>
                        </a:rPr>
                        <a:t>. </a:t>
                      </a: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09600" y="152400"/>
            <a:ext cx="7162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 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 sánh tính chất vật lí của H</a:t>
            </a:r>
            <a:r>
              <a:rPr lang="en-US" sz="3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à O</a:t>
            </a:r>
            <a:r>
              <a:rPr lang="en-US" sz="3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8" name="Picture 8" descr="faqspinmed_w"/>
          <p:cNvPicPr>
            <a:picLocks noGrp="1"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985" y="41565"/>
            <a:ext cx="57778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7" descr="hoahon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5015" y="304800"/>
            <a:ext cx="658110" cy="841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pink_flower_divider_md_cl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248400"/>
            <a:ext cx="4495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FF33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91" grpId="0"/>
      <p:bldP spid="20492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3</TotalTime>
  <Words>1291</Words>
  <Application>Microsoft Office PowerPoint</Application>
  <PresentationFormat>On-screen Show (4:3)</PresentationFormat>
  <Paragraphs>210</Paragraphs>
  <Slides>25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Equation</vt:lpstr>
      <vt:lpstr>CS Chem3D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3/109 SGK   </vt:lpstr>
      <vt:lpstr>PowerPoint Presentation</vt:lpstr>
      <vt:lpstr>PowerPoint Presentation</vt:lpstr>
      <vt:lpstr>PowerPoint Presentation</vt:lpstr>
    </vt:vector>
  </TitlesOfParts>
  <Company>XP SP3 All Mai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anh An</dc:creator>
  <cp:lastModifiedBy>KHANH HUNG</cp:lastModifiedBy>
  <cp:revision>87</cp:revision>
  <dcterms:created xsi:type="dcterms:W3CDTF">2017-01-29T02:11:56Z</dcterms:created>
  <dcterms:modified xsi:type="dcterms:W3CDTF">2020-04-10T04:37:39Z</dcterms:modified>
</cp:coreProperties>
</file>